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3449" w:rsidRPr="002E68AA" w:rsidRDefault="0085635F" w:rsidP="003B3449">
      <w:pPr>
        <w:jc w:val="center"/>
        <w:rPr>
          <w:rFonts w:ascii="Times New Roman" w:hAnsi="Times New Roman" w:cs="Times New Roman"/>
          <w:sz w:val="28"/>
          <w:szCs w:val="28"/>
          <w:lang w:eastAsia="de-DE"/>
        </w:rPr>
      </w:pPr>
      <w:r>
        <w:rPr>
          <w:rFonts w:ascii="Times New Roman" w:hAnsi="Times New Roman" w:cs="Times New Roman"/>
          <w:sz w:val="28"/>
          <w:szCs w:val="28"/>
          <w:lang w:eastAsia="de-DE"/>
        </w:rPr>
        <w:t>SUPPLEMENTARY MATERIAL</w:t>
      </w:r>
    </w:p>
    <w:p w:rsidR="00357B59" w:rsidRDefault="00357B59" w:rsidP="00357B5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7B59" w:rsidRPr="00E20BC0" w:rsidRDefault="00357B59" w:rsidP="00357B5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0BC0">
        <w:rPr>
          <w:rFonts w:ascii="Times New Roman" w:hAnsi="Times New Roman" w:cs="Times New Roman"/>
          <w:b/>
          <w:sz w:val="28"/>
          <w:szCs w:val="28"/>
        </w:rPr>
        <w:t xml:space="preserve">The role of </w:t>
      </w:r>
      <w:proofErr w:type="spellStart"/>
      <w:r w:rsidRPr="00E20BC0">
        <w:rPr>
          <w:rFonts w:ascii="Times New Roman" w:hAnsi="Times New Roman" w:cs="Times New Roman"/>
          <w:b/>
          <w:sz w:val="28"/>
          <w:szCs w:val="28"/>
        </w:rPr>
        <w:t>guaiacyl</w:t>
      </w:r>
      <w:proofErr w:type="spellEnd"/>
      <w:r w:rsidRPr="00E20BC0">
        <w:rPr>
          <w:rFonts w:ascii="Times New Roman" w:hAnsi="Times New Roman" w:cs="Times New Roman"/>
          <w:b/>
          <w:sz w:val="28"/>
          <w:szCs w:val="28"/>
        </w:rPr>
        <w:t xml:space="preserve"> moiety in free radical scavenging by </w:t>
      </w:r>
    </w:p>
    <w:p w:rsidR="00357B59" w:rsidRPr="00E20BC0" w:rsidRDefault="00357B59" w:rsidP="00357B5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0BC0">
        <w:rPr>
          <w:rFonts w:ascii="Times New Roman" w:hAnsi="Times New Roman" w:cs="Times New Roman"/>
          <w:b/>
          <w:sz w:val="28"/>
          <w:szCs w:val="28"/>
        </w:rPr>
        <w:t>3</w:t>
      </w:r>
      <w:proofErr w:type="gramStart"/>
      <w:r w:rsidRPr="00E20BC0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E20BC0">
        <w:rPr>
          <w:rFonts w:ascii="Times New Roman" w:hAnsi="Times New Roman" w:cs="Times New Roman"/>
          <w:b/>
          <w:sz w:val="28"/>
          <w:szCs w:val="28"/>
        </w:rPr>
        <w:t>-dihydroxy-4-methoxybenzyl alcohol: Thermodynamics of 3H</w:t>
      </w:r>
      <w:r w:rsidRPr="00E20BC0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E20BC0">
        <w:rPr>
          <w:rFonts w:ascii="Times New Roman" w:hAnsi="Times New Roman" w:cs="Times New Roman"/>
          <w:b/>
          <w:sz w:val="28"/>
          <w:szCs w:val="28"/>
        </w:rPr>
        <w:t>/3e</w:t>
      </w:r>
      <w:r w:rsidRPr="00E20BC0">
        <w:rPr>
          <w:rFonts w:ascii="Times New Roman" w:hAnsi="Times New Roman" w:cs="Times New Roman"/>
          <w:b/>
          <w:sz w:val="28"/>
          <w:szCs w:val="28"/>
          <w:vertAlign w:val="superscript"/>
        </w:rPr>
        <w:t>−</w:t>
      </w:r>
      <w:r w:rsidRPr="00E20BC0">
        <w:rPr>
          <w:rFonts w:ascii="Times New Roman" w:hAnsi="Times New Roman" w:cs="Times New Roman"/>
          <w:b/>
          <w:sz w:val="28"/>
          <w:szCs w:val="28"/>
        </w:rPr>
        <w:t xml:space="preserve"> mechanisms</w:t>
      </w:r>
    </w:p>
    <w:p w:rsidR="00357B59" w:rsidRDefault="00357B59" w:rsidP="00357B59">
      <w:pPr>
        <w:pStyle w:val="affiliation"/>
        <w:spacing w:line="360" w:lineRule="auto"/>
        <w:jc w:val="center"/>
        <w:rPr>
          <w:i w:val="0"/>
          <w:szCs w:val="24"/>
          <w:lang w:val="en-GB"/>
        </w:rPr>
      </w:pPr>
    </w:p>
    <w:p w:rsidR="00357B59" w:rsidRPr="00E20BC0" w:rsidRDefault="00357B59" w:rsidP="00357B59">
      <w:pPr>
        <w:pStyle w:val="affiliation"/>
        <w:spacing w:line="360" w:lineRule="auto"/>
        <w:jc w:val="center"/>
        <w:rPr>
          <w:b/>
          <w:i w:val="0"/>
          <w:szCs w:val="24"/>
          <w:vertAlign w:val="superscript"/>
          <w:lang w:val="en-GB"/>
        </w:rPr>
      </w:pPr>
      <w:r w:rsidRPr="00E20BC0">
        <w:rPr>
          <w:b/>
          <w:i w:val="0"/>
          <w:szCs w:val="24"/>
          <w:lang w:val="en-GB"/>
        </w:rPr>
        <w:t xml:space="preserve">Ana </w:t>
      </w:r>
      <w:proofErr w:type="spellStart"/>
      <w:r w:rsidRPr="00E20BC0">
        <w:rPr>
          <w:b/>
          <w:i w:val="0"/>
          <w:szCs w:val="24"/>
          <w:lang w:val="en-GB"/>
        </w:rPr>
        <w:t>Amić</w:t>
      </w:r>
      <w:r w:rsidRPr="00E20BC0">
        <w:rPr>
          <w:b/>
          <w:i w:val="0"/>
          <w:szCs w:val="24"/>
          <w:vertAlign w:val="superscript"/>
          <w:lang w:val="en-GB"/>
        </w:rPr>
        <w:t>a</w:t>
      </w:r>
      <w:proofErr w:type="spellEnd"/>
      <w:r w:rsidRPr="00E20BC0">
        <w:rPr>
          <w:b/>
          <w:i w:val="0"/>
          <w:szCs w:val="24"/>
          <w:vertAlign w:val="superscript"/>
          <w:lang w:val="en-GB"/>
        </w:rPr>
        <w:t>,</w:t>
      </w:r>
      <w:r w:rsidRPr="00E20BC0">
        <w:rPr>
          <w:b/>
          <w:i w:val="0"/>
          <w:szCs w:val="24"/>
          <w:lang w:val="en-GB"/>
        </w:rPr>
        <w:t xml:space="preserve">*, Zoran </w:t>
      </w:r>
      <w:proofErr w:type="spellStart"/>
      <w:r w:rsidRPr="00E20BC0">
        <w:rPr>
          <w:b/>
          <w:i w:val="0"/>
          <w:szCs w:val="24"/>
          <w:lang w:val="en-GB"/>
        </w:rPr>
        <w:t>Marković</w:t>
      </w:r>
      <w:r w:rsidRPr="00E20BC0">
        <w:rPr>
          <w:b/>
          <w:i w:val="0"/>
          <w:szCs w:val="24"/>
          <w:vertAlign w:val="superscript"/>
          <w:lang w:val="en-GB"/>
        </w:rPr>
        <w:t>b</w:t>
      </w:r>
      <w:proofErr w:type="spellEnd"/>
      <w:r w:rsidRPr="00E20BC0">
        <w:rPr>
          <w:b/>
          <w:i w:val="0"/>
          <w:szCs w:val="24"/>
          <w:lang w:val="en-GB"/>
        </w:rPr>
        <w:t>,</w:t>
      </w:r>
      <w:r w:rsidRPr="00E20BC0">
        <w:rPr>
          <w:b/>
          <w:i w:val="0"/>
          <w:szCs w:val="24"/>
          <w:vertAlign w:val="superscript"/>
          <w:lang w:val="en-GB"/>
        </w:rPr>
        <w:t xml:space="preserve"> </w:t>
      </w:r>
      <w:proofErr w:type="spellStart"/>
      <w:r w:rsidRPr="00E20BC0">
        <w:rPr>
          <w:b/>
          <w:i w:val="0"/>
          <w:szCs w:val="24"/>
          <w:lang w:val="en-GB"/>
        </w:rPr>
        <w:t>Jasmina</w:t>
      </w:r>
      <w:proofErr w:type="spellEnd"/>
      <w:r w:rsidRPr="00E20BC0">
        <w:rPr>
          <w:b/>
          <w:i w:val="0"/>
          <w:szCs w:val="24"/>
          <w:lang w:val="en-GB"/>
        </w:rPr>
        <w:t xml:space="preserve"> M. </w:t>
      </w:r>
      <w:proofErr w:type="spellStart"/>
      <w:r w:rsidRPr="00E20BC0">
        <w:rPr>
          <w:b/>
          <w:i w:val="0"/>
          <w:szCs w:val="24"/>
          <w:lang w:val="en-GB"/>
        </w:rPr>
        <w:t>Dimitrić</w:t>
      </w:r>
      <w:proofErr w:type="spellEnd"/>
      <w:r w:rsidRPr="00E20BC0">
        <w:rPr>
          <w:b/>
          <w:i w:val="0"/>
          <w:szCs w:val="24"/>
          <w:lang w:val="en-GB"/>
        </w:rPr>
        <w:t xml:space="preserve"> </w:t>
      </w:r>
      <w:proofErr w:type="spellStart"/>
      <w:r w:rsidRPr="00E20BC0">
        <w:rPr>
          <w:b/>
          <w:i w:val="0"/>
          <w:szCs w:val="24"/>
          <w:lang w:val="en-GB"/>
        </w:rPr>
        <w:t>Marković</w:t>
      </w:r>
      <w:r w:rsidRPr="00E20BC0">
        <w:rPr>
          <w:b/>
          <w:i w:val="0"/>
          <w:szCs w:val="24"/>
          <w:vertAlign w:val="superscript"/>
          <w:lang w:val="en-GB"/>
        </w:rPr>
        <w:t>c</w:t>
      </w:r>
      <w:proofErr w:type="spellEnd"/>
      <w:r w:rsidRPr="00E20BC0">
        <w:rPr>
          <w:b/>
          <w:i w:val="0"/>
          <w:szCs w:val="24"/>
          <w:lang w:val="en-GB"/>
        </w:rPr>
        <w:t xml:space="preserve">, Dejan </w:t>
      </w:r>
      <w:proofErr w:type="spellStart"/>
      <w:r w:rsidRPr="00E20BC0">
        <w:rPr>
          <w:b/>
          <w:i w:val="0"/>
          <w:szCs w:val="24"/>
          <w:lang w:val="en-GB"/>
        </w:rPr>
        <w:t>Milenković</w:t>
      </w:r>
      <w:r w:rsidRPr="00E20BC0">
        <w:rPr>
          <w:b/>
          <w:i w:val="0"/>
          <w:szCs w:val="24"/>
          <w:vertAlign w:val="superscript"/>
          <w:lang w:val="en-GB"/>
        </w:rPr>
        <w:t>d</w:t>
      </w:r>
      <w:proofErr w:type="spellEnd"/>
      <w:r w:rsidRPr="00E20BC0">
        <w:rPr>
          <w:b/>
          <w:i w:val="0"/>
          <w:szCs w:val="24"/>
          <w:lang w:val="en-GB"/>
        </w:rPr>
        <w:t xml:space="preserve">, Bono </w:t>
      </w:r>
      <w:proofErr w:type="spellStart"/>
      <w:r w:rsidRPr="00E20BC0">
        <w:rPr>
          <w:b/>
          <w:i w:val="0"/>
          <w:szCs w:val="24"/>
          <w:lang w:val="en-GB"/>
        </w:rPr>
        <w:t>Lučić</w:t>
      </w:r>
      <w:r w:rsidRPr="00E20BC0">
        <w:rPr>
          <w:b/>
          <w:i w:val="0"/>
          <w:szCs w:val="24"/>
          <w:vertAlign w:val="superscript"/>
          <w:lang w:val="en-GB"/>
        </w:rPr>
        <w:t>e</w:t>
      </w:r>
      <w:proofErr w:type="spellEnd"/>
    </w:p>
    <w:p w:rsidR="00357B59" w:rsidRDefault="00357B59" w:rsidP="00357B5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vertAlign w:val="superscript"/>
        </w:rPr>
      </w:pPr>
    </w:p>
    <w:p w:rsidR="00357B59" w:rsidRPr="006B4636" w:rsidRDefault="00357B59" w:rsidP="00357B5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6B4636">
        <w:rPr>
          <w:rFonts w:ascii="Times New Roman" w:hAnsi="Times New Roman" w:cs="Times New Roman"/>
          <w:i/>
          <w:sz w:val="24"/>
          <w:szCs w:val="24"/>
          <w:vertAlign w:val="superscript"/>
        </w:rPr>
        <w:t>a</w:t>
      </w:r>
      <w:r w:rsidRPr="006B4636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of Chemistry, Josip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Juraj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Strossmayer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University of Osijek, Cara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Hadrijan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8a, 31000 Osijek, Croatia</w:t>
      </w:r>
    </w:p>
    <w:p w:rsidR="00357B59" w:rsidRPr="006B4636" w:rsidRDefault="00357B59" w:rsidP="00357B5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6B4636">
        <w:rPr>
          <w:rFonts w:ascii="Times New Roman" w:hAnsi="Times New Roman" w:cs="Times New Roman"/>
          <w:i/>
          <w:sz w:val="24"/>
          <w:szCs w:val="24"/>
          <w:vertAlign w:val="superscript"/>
        </w:rPr>
        <w:t>b</w:t>
      </w:r>
      <w:r w:rsidRPr="006B4636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of Chemical-Technological Sciences, State University of Novi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Pazar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Vuk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Karadžić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bb, 36300 Novi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Pazar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, Serbia </w:t>
      </w:r>
    </w:p>
    <w:p w:rsidR="00357B59" w:rsidRPr="006B4636" w:rsidRDefault="00357B59" w:rsidP="00357B5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sz w:val="24"/>
          <w:szCs w:val="24"/>
          <w:lang w:eastAsia="de-DE"/>
        </w:rPr>
      </w:pPr>
      <w:proofErr w:type="spellStart"/>
      <w:proofErr w:type="gramStart"/>
      <w:r w:rsidRPr="006B4636"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  <w:r w:rsidRPr="006B4636">
        <w:rPr>
          <w:rFonts w:ascii="Times New Roman" w:hAnsi="Times New Roman" w:cs="Times New Roman"/>
          <w:i/>
          <w:sz w:val="24"/>
          <w:szCs w:val="24"/>
        </w:rPr>
        <w:t>Faculty</w:t>
      </w:r>
      <w:proofErr w:type="spellEnd"/>
      <w:proofErr w:type="gram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of Physical Chemistry, University of Belgrade,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Studentski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trg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12-16, 11000 Belgrade, Serbia</w:t>
      </w:r>
    </w:p>
    <w:p w:rsidR="00357B59" w:rsidRPr="006B4636" w:rsidRDefault="00357B59" w:rsidP="00357B5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6B4636">
        <w:rPr>
          <w:rFonts w:ascii="Times New Roman" w:hAnsi="Times New Roman" w:cs="Times New Roman"/>
          <w:i/>
          <w:sz w:val="24"/>
          <w:szCs w:val="24"/>
          <w:vertAlign w:val="superscript"/>
        </w:rPr>
        <w:t>d</w:t>
      </w:r>
      <w:r w:rsidRPr="006B4636">
        <w:rPr>
          <w:rFonts w:ascii="Times New Roman" w:hAnsi="Times New Roman" w:cs="Times New Roman"/>
          <w:i/>
          <w:sz w:val="24"/>
          <w:szCs w:val="24"/>
        </w:rPr>
        <w:t>Bioengineering</w:t>
      </w:r>
      <w:proofErr w:type="spellEnd"/>
      <w:proofErr w:type="gram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Research and Development Center,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Prvoslav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Stojanović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6, 34000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Kragujevac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>, Serbia</w:t>
      </w:r>
    </w:p>
    <w:p w:rsidR="00357B59" w:rsidRPr="006B4636" w:rsidRDefault="00357B59" w:rsidP="00357B5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sz w:val="24"/>
          <w:szCs w:val="24"/>
          <w:lang w:eastAsia="de-DE"/>
        </w:rPr>
      </w:pPr>
      <w:proofErr w:type="spellStart"/>
      <w:proofErr w:type="gramStart"/>
      <w:r w:rsidRPr="006B4636">
        <w:rPr>
          <w:rFonts w:ascii="Times New Roman" w:hAnsi="Times New Roman" w:cs="Times New Roman"/>
          <w:i/>
          <w:sz w:val="24"/>
          <w:szCs w:val="24"/>
          <w:vertAlign w:val="superscript"/>
        </w:rPr>
        <w:t>e</w:t>
      </w:r>
      <w:r w:rsidRPr="006B4636">
        <w:rPr>
          <w:rFonts w:ascii="Times New Roman" w:hAnsi="Times New Roman" w:cs="Times New Roman"/>
          <w:i/>
          <w:sz w:val="24"/>
          <w:szCs w:val="24"/>
        </w:rPr>
        <w:t>NMR</w:t>
      </w:r>
      <w:proofErr w:type="spellEnd"/>
      <w:proofErr w:type="gram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Centre,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Ruđer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Bošković Institute, </w:t>
      </w:r>
      <w:proofErr w:type="spellStart"/>
      <w:r w:rsidRPr="006B4636">
        <w:rPr>
          <w:rFonts w:ascii="Times New Roman" w:hAnsi="Times New Roman" w:cs="Times New Roman"/>
          <w:i/>
          <w:sz w:val="24"/>
          <w:szCs w:val="24"/>
        </w:rPr>
        <w:t>Bijenička</w:t>
      </w:r>
      <w:proofErr w:type="spellEnd"/>
      <w:r w:rsidRPr="006B4636">
        <w:rPr>
          <w:rFonts w:ascii="Times New Roman" w:hAnsi="Times New Roman" w:cs="Times New Roman"/>
          <w:i/>
          <w:sz w:val="24"/>
          <w:szCs w:val="24"/>
        </w:rPr>
        <w:t xml:space="preserve"> 54, 10002 Zagreb, Croatia</w:t>
      </w:r>
    </w:p>
    <w:p w:rsidR="00357B59" w:rsidRPr="006B4636" w:rsidRDefault="00357B59" w:rsidP="00357B5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B4636">
        <w:rPr>
          <w:rFonts w:ascii="Times New Roman" w:hAnsi="Times New Roman" w:cs="Times New Roman"/>
          <w:i/>
          <w:sz w:val="24"/>
          <w:szCs w:val="24"/>
        </w:rPr>
        <w:t>*</w:t>
      </w:r>
      <w:r w:rsidRPr="006B4636">
        <w:rPr>
          <w:rFonts w:ascii="Times New Roman" w:hAnsi="Times New Roman" w:cs="Times New Roman"/>
          <w:sz w:val="24"/>
          <w:szCs w:val="24"/>
        </w:rPr>
        <w:t xml:space="preserve">Corresponding author. Tel.: +385 31399980; fax: +385 31399969. </w:t>
      </w:r>
    </w:p>
    <w:p w:rsidR="00357B59" w:rsidRPr="006B4636" w:rsidRDefault="00357B59" w:rsidP="00357B5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B4636">
        <w:rPr>
          <w:rFonts w:ascii="Times New Roman" w:hAnsi="Times New Roman" w:cs="Times New Roman"/>
          <w:i/>
          <w:sz w:val="24"/>
          <w:szCs w:val="24"/>
        </w:rPr>
        <w:t xml:space="preserve">  E-mail address:</w:t>
      </w:r>
      <w:r w:rsidRPr="006B4636">
        <w:rPr>
          <w:rFonts w:ascii="Times New Roman" w:hAnsi="Times New Roman" w:cs="Times New Roman"/>
          <w:sz w:val="24"/>
          <w:szCs w:val="24"/>
        </w:rPr>
        <w:t xml:space="preserve"> aamic@kemija.unios.hr (A. Amić).</w:t>
      </w:r>
    </w:p>
    <w:p w:rsidR="003B3449" w:rsidRDefault="003B3449" w:rsidP="003B3449">
      <w:pPr>
        <w:spacing w:after="0" w:line="36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357B59" w:rsidRDefault="00357B59" w:rsidP="00BF1811">
      <w:pPr>
        <w:spacing w:after="0" w:line="240" w:lineRule="auto"/>
        <w:ind w:left="964" w:hanging="964"/>
        <w:rPr>
          <w:rFonts w:ascii="Times New Roman" w:hAnsi="Times New Roman" w:cs="Times New Roman"/>
          <w:b/>
          <w:sz w:val="24"/>
          <w:szCs w:val="24"/>
        </w:rPr>
      </w:pPr>
    </w:p>
    <w:p w:rsidR="00BF1811" w:rsidRPr="00AD15AC" w:rsidRDefault="00BF1811" w:rsidP="00BF1811">
      <w:pPr>
        <w:spacing w:after="0" w:line="240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EA163F">
        <w:rPr>
          <w:rFonts w:ascii="Times New Roman" w:hAnsi="Times New Roman" w:cs="Times New Roman"/>
          <w:b/>
          <w:sz w:val="24"/>
          <w:szCs w:val="24"/>
        </w:rPr>
        <w:lastRenderedPageBreak/>
        <w:t>Table S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15AC">
        <w:rPr>
          <w:rFonts w:ascii="Times New Roman" w:hAnsi="Times New Roman" w:cs="Times New Roman"/>
          <w:sz w:val="24"/>
          <w:szCs w:val="24"/>
        </w:rPr>
        <w:t>Re</w:t>
      </w:r>
      <w:r>
        <w:rPr>
          <w:rFonts w:ascii="Times New Roman" w:hAnsi="Times New Roman" w:cs="Times New Roman"/>
          <w:sz w:val="24"/>
          <w:szCs w:val="24"/>
        </w:rPr>
        <w:t xml:space="preserve">action enthalpies and reaction free energies related to </w:t>
      </w:r>
      <w:proofErr w:type="spellStart"/>
      <w:r>
        <w:rPr>
          <w:rFonts w:ascii="Times New Roman" w:hAnsi="Times New Roman" w:cs="Times New Roman"/>
          <w:sz w:val="24"/>
          <w:szCs w:val="24"/>
        </w:rPr>
        <w:t>tH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SPLE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tET</w:t>
      </w:r>
      <w:proofErr w:type="spellEnd"/>
      <w:r>
        <w:rPr>
          <w:rFonts w:ascii="Times New Roman" w:hAnsi="Times New Roman" w:cs="Times New Roman"/>
          <w:sz w:val="24"/>
          <w:szCs w:val="24"/>
        </w:rPr>
        <w:t>-PT mechanism</w:t>
      </w:r>
    </w:p>
    <w:p w:rsidR="00BF1811" w:rsidRPr="00D203CC" w:rsidRDefault="00BF1811" w:rsidP="00BF18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--------------------------------------------------------------------------------------------------------</w:t>
      </w:r>
    </w:p>
    <w:p w:rsidR="00BF1811" w:rsidRPr="00254900" w:rsidRDefault="00BF1811" w:rsidP="00BF1811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254900">
        <w:rPr>
          <w:rFonts w:ascii="Times New Roman" w:eastAsia="Calibri" w:hAnsi="Times New Roman" w:cs="Times New Roman"/>
          <w:i/>
          <w:sz w:val="24"/>
          <w:szCs w:val="24"/>
        </w:rPr>
        <w:t>Reaction enthalpies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tHAT</w:t>
      </w:r>
      <w:proofErr w:type="spellEnd"/>
      <w:proofErr w:type="gram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mechanism (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. 1-3) can be characterized by the bond dissociation enthalpy (BDE).  Related BDEs are calculated according to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>. (1’-3’), respectively.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BDE1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(1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BDE2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E94732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      (2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BDE3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E94732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            (3’)</w:t>
      </w:r>
    </w:p>
    <w:p w:rsidR="00BF1811" w:rsidRPr="00254900" w:rsidRDefault="00BF1811" w:rsidP="00BF1811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where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E94732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E94732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94732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nd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re enthalpies of DHMBA,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phenoxyl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radical, HMBD,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phenoxyl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radical of HMBD and H-atom, respectively.</w:t>
      </w:r>
      <w:r w:rsidR="006C40C1"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tSPLET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mechanism (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. 4-9) can be characterized by the proton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affinitiy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(IP) and electron transfer energy (ETE). Related PAs and ETEs are calculated according to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>. (4’-9’), respectively.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A1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(4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A2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 (5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ETE1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4D2AD1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4D2AD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4D2AD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4D2AD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D2AD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D2AD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D2AD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4D2AD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4D2AD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 (6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A3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                   </w:t>
      </w:r>
      <w:r w:rsidR="00B932D2" w:rsidRPr="00254900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254900">
        <w:rPr>
          <w:rFonts w:ascii="Times New Roman" w:eastAsia="Calibri" w:hAnsi="Times New Roman" w:cs="Times New Roman"/>
          <w:sz w:val="24"/>
          <w:szCs w:val="24"/>
        </w:rPr>
        <w:t>(7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ETE2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             </w:t>
      </w:r>
      <w:r w:rsidR="00B932D2" w:rsidRPr="00254900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      (8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ETE3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                </w:t>
      </w:r>
      <w:r w:rsidR="00B932D2" w:rsidRPr="00254900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   (9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87E0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87E0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587E06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nd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re enthalpies of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phenoxide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anion,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dianion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, radical anion, radical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dianion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>, HMBD anion, proton and electron, respectively.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tET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>-PT mechanism (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. 10-15) can be characterized by the ionization potential (IP) and proton dissociation enthalpy (PDE). Related IPs and PDEs are calculated according to </w:t>
      </w:r>
      <w:proofErr w:type="spellStart"/>
      <w:r w:rsidRPr="00254900">
        <w:rPr>
          <w:rFonts w:ascii="Times New Roman" w:eastAsia="Calibri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Calibri" w:hAnsi="Times New Roman" w:cs="Times New Roman"/>
          <w:sz w:val="24"/>
          <w:szCs w:val="24"/>
        </w:rPr>
        <w:t>. (10’-15’), respectively.</w:t>
      </w:r>
      <w:r w:rsidR="008A5C22" w:rsidRPr="00254900">
        <w:rPr>
          <w:rFonts w:ascii="Times New Roman" w:eastAsia="Calibri" w:hAnsi="Times New Roman" w:cs="Times New Roman"/>
          <w:sz w:val="24"/>
          <w:szCs w:val="24"/>
        </w:rPr>
        <w:t xml:space="preserve">             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IP1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(10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DE1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(11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IP2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)(O)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                    </w:t>
      </w:r>
      <w:r w:rsidR="00D67F2D" w:rsidRPr="00254900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  (12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DE2 =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9F136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9F136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F136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F136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9F136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)(O)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                     </w:t>
      </w:r>
      <w:r w:rsidR="00D67F2D"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 (13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IP3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C337E1"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C337E1" w:rsidRPr="00254900">
        <w:rPr>
          <w:rFonts w:ascii="Times New Roman" w:eastAsia="Calibri" w:hAnsi="Times New Roman" w:cs="Times New Roman"/>
          <w:sz w:val="24"/>
          <w:szCs w:val="24"/>
        </w:rPr>
        <w:t>(HO)Ar(OCH</w:t>
      </w:r>
      <w:r w:rsidR="00C337E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337E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="00C337E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e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C7342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>)                               (14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PDE3 = </w:t>
      </w:r>
      <w:proofErr w:type="gramStart"/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254900">
        <w:rPr>
          <w:rFonts w:ascii="Times New Roman" w:eastAsia="Calibri" w:hAnsi="Times New Roman" w:cs="Times New Roman"/>
          <w:sz w:val="24"/>
          <w:szCs w:val="24"/>
        </w:rPr>
        <w:t>(H</w:t>
      </w:r>
      <w:r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254900">
        <w:rPr>
          <w:rFonts w:ascii="Times New Roman" w:eastAsia="Calibri" w:hAnsi="Times New Roman" w:cs="Times New Roman"/>
          <w:sz w:val="24"/>
          <w:szCs w:val="24"/>
        </w:rPr>
        <w:sym w:font="Symbol" w:char="F02D"/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C337E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C337E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C337E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C337E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337E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="00C337E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="006D6AAD" w:rsidRPr="00254900">
        <w:rPr>
          <w:rFonts w:ascii="Times New Roman" w:eastAsia="Calibri" w:hAnsi="Times New Roman" w:cs="Times New Roman"/>
          <w:sz w:val="24"/>
          <w:szCs w:val="24"/>
        </w:rPr>
        <w:t xml:space="preserve">                            </w:t>
      </w:r>
      <w:r w:rsidRPr="00254900">
        <w:rPr>
          <w:rFonts w:ascii="Times New Roman" w:eastAsia="Calibri" w:hAnsi="Times New Roman" w:cs="Times New Roman"/>
          <w:sz w:val="24"/>
          <w:szCs w:val="24"/>
        </w:rPr>
        <w:t>(15’)</w:t>
      </w:r>
    </w:p>
    <w:p w:rsidR="00BF1811" w:rsidRPr="00254900" w:rsidRDefault="00BF1811" w:rsidP="00BF1811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0095D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30095D" w:rsidRPr="00254900">
        <w:rPr>
          <w:rFonts w:ascii="Times New Roman" w:eastAsia="Calibri" w:hAnsi="Times New Roman" w:cs="Times New Roman"/>
          <w:sz w:val="24"/>
          <w:szCs w:val="24"/>
        </w:rPr>
        <w:t>)(O)</w:t>
      </w:r>
      <w:r w:rsidR="0030095D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nd </w:t>
      </w:r>
      <w:r w:rsidRPr="00254900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="00E702AE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E702AE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E702AE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E702AE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702AE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="00E702AE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 xml:space="preserve">) are enthalpies of radical cation, cationic intermediate and HMBD radical cation, respectively. </w:t>
      </w:r>
    </w:p>
    <w:p w:rsidR="00BF1811" w:rsidRPr="00254900" w:rsidRDefault="00BF1811" w:rsidP="00BF1811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>-----------------------------------------------------------------------------------------------------------------</w:t>
      </w:r>
    </w:p>
    <w:p w:rsidR="00BF1811" w:rsidRPr="00254900" w:rsidRDefault="00BF1811" w:rsidP="00BF1811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254900">
        <w:rPr>
          <w:rFonts w:ascii="Times New Roman" w:eastAsia="Calibri" w:hAnsi="Times New Roman" w:cs="Times New Roman"/>
          <w:i/>
          <w:sz w:val="24"/>
          <w:szCs w:val="24"/>
        </w:rPr>
        <w:t>Reaction free energies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BDE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 xml:space="preserve">BDE2 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and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 xml:space="preserve">BDE3 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represent the free energies of </w:t>
      </w:r>
      <w:proofErr w:type="spellStart"/>
      <w:r w:rsidRPr="00254900">
        <w:rPr>
          <w:rFonts w:ascii="Times New Roman" w:eastAsia="AdvP7C2E" w:hAnsi="Times New Roman" w:cs="Times New Roman"/>
          <w:sz w:val="24"/>
          <w:szCs w:val="24"/>
        </w:rPr>
        <w:t>tHAT</w:t>
      </w:r>
      <w:proofErr w:type="spellEnd"/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mechanism</w:t>
      </w:r>
      <w:r w:rsidRPr="00254900">
        <w:rPr>
          <w:rFonts w:ascii="Times New Roman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and are given by </w:t>
      </w:r>
      <w:proofErr w:type="spellStart"/>
      <w:r w:rsidRPr="00254900">
        <w:rPr>
          <w:rFonts w:ascii="Times New Roman" w:eastAsia="AdvP7C2E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AdvP7C2E" w:hAnsi="Times New Roman" w:cs="Times New Roman"/>
          <w:sz w:val="24"/>
          <w:szCs w:val="24"/>
        </w:rPr>
        <w:t>. (16’-18’), respectively: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BDE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AdvP7C2E" w:hAnsi="Times New Roman" w:cs="Times New Roman"/>
          <w:sz w:val="24"/>
          <w:szCs w:val="24"/>
        </w:rPr>
        <w:t xml:space="preserve">)]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16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BDE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proofErr w:type="gramEnd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C7342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</w:t>
      </w:r>
      <w:r w:rsidR="00C7342C" w:rsidRPr="00254900">
        <w:rPr>
          <w:rFonts w:ascii="Times New Roman" w:eastAsia="AdvP7C2E" w:hAnsi="Times New Roman" w:cs="Times New Roman"/>
          <w:sz w:val="24"/>
          <w:szCs w:val="24"/>
        </w:rPr>
        <w:t xml:space="preserve">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17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BDE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proofErr w:type="gram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322E1C" w:rsidRPr="00254900">
        <w:rPr>
          <w:rFonts w:ascii="Times New Roman" w:eastAsia="Calibri" w:hAnsi="Times New Roman" w:cs="Times New Roman"/>
          <w:sz w:val="24"/>
          <w:szCs w:val="24"/>
        </w:rPr>
        <w:t>H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BD1AD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BD1AD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BD1AD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 </w:t>
      </w:r>
      <w:r w:rsidR="00F96591" w:rsidRPr="00254900">
        <w:rPr>
          <w:rFonts w:ascii="Times New Roman" w:eastAsia="AdvP7C2E" w:hAnsi="Times New Roman" w:cs="Times New Roman"/>
          <w:sz w:val="24"/>
          <w:szCs w:val="24"/>
        </w:rPr>
        <w:t xml:space="preserve">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18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AdvP7C2E" w:hAnsi="Times New Roman" w:cs="Times New Roman"/>
          <w:sz w:val="24"/>
          <w:szCs w:val="24"/>
        </w:rPr>
      </w:pP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In the </w:t>
      </w:r>
      <w:proofErr w:type="spellStart"/>
      <w:r w:rsidRPr="00254900">
        <w:rPr>
          <w:rFonts w:ascii="Times New Roman" w:eastAsia="AdvP7C2E" w:hAnsi="Times New Roman" w:cs="Times New Roman"/>
          <w:sz w:val="24"/>
          <w:szCs w:val="24"/>
        </w:rPr>
        <w:t>tS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PLET</w:t>
      </w:r>
      <w:proofErr w:type="spellEnd"/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mechanism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and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are related to the involved processes</w:t>
      </w:r>
      <w:r w:rsidRPr="00254900">
        <w:rPr>
          <w:rFonts w:ascii="Times New Roman" w:hAnsi="Times New Roman" w:cs="Times New Roman"/>
          <w:sz w:val="24"/>
          <w:szCs w:val="24"/>
        </w:rPr>
        <w:t xml:space="preserve">, and are calculated by </w:t>
      </w:r>
      <w:proofErr w:type="spellStart"/>
      <w:r w:rsidRPr="00254900">
        <w:rPr>
          <w:rFonts w:ascii="Times New Roman" w:eastAsia="AdvP7C2E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. (19’-24’), </w:t>
      </w:r>
      <w:r w:rsidRPr="00254900">
        <w:rPr>
          <w:rFonts w:ascii="Times New Roman" w:eastAsia="Calibri" w:hAnsi="Times New Roman" w:cs="Times New Roman"/>
          <w:sz w:val="24"/>
          <w:szCs w:val="24"/>
        </w:rPr>
        <w:t>respectively: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–</w:t>
      </w:r>
      <w:r w:rsidR="00F96591" w:rsidRPr="00254900">
        <w:rPr>
          <w:rFonts w:ascii="Times New Roman" w:eastAsia="AdvP7C2E" w:hAnsi="Times New Roman" w:cs="Times New Roman"/>
          <w:sz w:val="24"/>
          <w:szCs w:val="24"/>
        </w:rPr>
        <w:t xml:space="preserve">)]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19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965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F965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F96591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–</w:t>
      </w:r>
      <w:r w:rsidR="0059259F"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0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2E5C2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E5C2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E5C2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E5C2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E5C2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E5C2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2E5C2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E5C2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E5C2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59259F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59259F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59259F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•</w:t>
      </w:r>
      <w:r w:rsidR="002E5C2F"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1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A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8417F4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8417F4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8417F4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         (22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proofErr w:type="gramEnd"/>
      <w:r w:rsidR="003D333B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3D333B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3D333B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3D333B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D333B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D333B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3D333B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C1433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2C1433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2C1433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    </w:t>
      </w:r>
      <w:r w:rsidR="003D333B" w:rsidRPr="00254900">
        <w:rPr>
          <w:rFonts w:ascii="Times New Roman" w:eastAsia="AdvP7C2E" w:hAnsi="Times New Roman" w:cs="Times New Roman"/>
          <w:sz w:val="24"/>
          <w:szCs w:val="24"/>
        </w:rPr>
        <w:t xml:space="preserve">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3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ETE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proofErr w:type="gramEnd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322E1C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322E1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22E1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322E1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3D333B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3D333B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sym w:font="Symbol" w:char="F02D"/>
      </w:r>
      <w:r w:rsidR="003D333B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3D333B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D333B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D333B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3D333B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      </w:t>
      </w:r>
      <w:r w:rsidR="003D333B" w:rsidRPr="00254900">
        <w:rPr>
          <w:rFonts w:ascii="Times New Roman" w:eastAsia="AdvP7C2E" w:hAnsi="Times New Roman" w:cs="Times New Roman"/>
          <w:sz w:val="24"/>
          <w:szCs w:val="24"/>
        </w:rPr>
        <w:t xml:space="preserve">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4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AdvGulliv-R" w:hAnsi="Times New Roman" w:cs="Times New Roman"/>
          <w:b/>
          <w:sz w:val="24"/>
          <w:szCs w:val="24"/>
        </w:rPr>
      </w:pP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Gulliv-R" w:hAnsi="Times New Roman" w:cs="Times New Roman"/>
          <w:sz w:val="24"/>
          <w:szCs w:val="24"/>
        </w:rPr>
        <w:t xml:space="preserve">The </w:t>
      </w:r>
      <w:proofErr w:type="spellStart"/>
      <w:r w:rsidRPr="00254900">
        <w:rPr>
          <w:rFonts w:ascii="Times New Roman" w:eastAsia="AdvGulliv-R" w:hAnsi="Times New Roman" w:cs="Times New Roman"/>
          <w:sz w:val="24"/>
          <w:szCs w:val="24"/>
        </w:rPr>
        <w:t>tET</w:t>
      </w:r>
      <w:proofErr w:type="spellEnd"/>
      <w:r w:rsidRPr="00254900">
        <w:rPr>
          <w:rFonts w:ascii="Times New Roman" w:eastAsia="AdvGulliv-R" w:hAnsi="Times New Roman" w:cs="Times New Roman"/>
          <w:sz w:val="24"/>
          <w:szCs w:val="24"/>
        </w:rPr>
        <w:t xml:space="preserve">-PT mechanism, is characterized by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 xml:space="preserve">PDE1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DE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and </w:t>
      </w: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DE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, which are calculated by </w:t>
      </w:r>
      <w:proofErr w:type="spellStart"/>
      <w:r w:rsidRPr="00254900">
        <w:rPr>
          <w:rFonts w:ascii="Times New Roman" w:eastAsia="AdvP7C2E" w:hAnsi="Times New Roman" w:cs="Times New Roman"/>
          <w:sz w:val="24"/>
          <w:szCs w:val="24"/>
        </w:rPr>
        <w:t>Eqs</w:t>
      </w:r>
      <w:proofErr w:type="spellEnd"/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. (25’-30’), </w:t>
      </w:r>
      <w:r w:rsidRPr="00254900">
        <w:rPr>
          <w:rFonts w:ascii="Times New Roman" w:eastAsia="Calibri" w:hAnsi="Times New Roman" w:cs="Times New Roman"/>
          <w:sz w:val="24"/>
          <w:szCs w:val="24"/>
        </w:rPr>
        <w:t>respectively:</w:t>
      </w:r>
      <w:r w:rsidR="00E702AE" w:rsidRPr="00254900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23FBA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123FBA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23FBA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="00433716" w:rsidRPr="00254900">
        <w:rPr>
          <w:rFonts w:ascii="Times New Roman" w:eastAsia="AdvP7C2E" w:hAnsi="Times New Roman" w:cs="Times New Roman"/>
          <w:sz w:val="24"/>
          <w:szCs w:val="24"/>
        </w:rPr>
        <w:t xml:space="preserve">)]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5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DE1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3716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433716" w:rsidRPr="00254900">
        <w:rPr>
          <w:rFonts w:ascii="Times New Roman" w:eastAsia="Calibri" w:hAnsi="Times New Roman" w:cs="Times New Roman"/>
          <w:sz w:val="24"/>
          <w:szCs w:val="24"/>
        </w:rPr>
        <w:t>)(OH)</w:t>
      </w:r>
      <w:r w:rsidR="00433716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</w:t>
      </w:r>
      <w:r w:rsidR="00433716" w:rsidRPr="00254900">
        <w:rPr>
          <w:rFonts w:ascii="Times New Roman" w:eastAsia="AdvP7C2E" w:hAnsi="Times New Roman" w:cs="Times New Roman"/>
          <w:sz w:val="24"/>
          <w:szCs w:val="24"/>
        </w:rPr>
        <w:t xml:space="preserve">   </w:t>
      </w:r>
      <w:r w:rsidR="00996947"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P7C2E" w:hAnsi="Times New Roman" w:cs="Times New Roman"/>
          <w:sz w:val="24"/>
          <w:szCs w:val="24"/>
        </w:rPr>
        <w:t>26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="000C6BE5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0C6BE5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0C6BE5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0C6BE5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0C6BE5" w:rsidRPr="00254900">
        <w:rPr>
          <w:rFonts w:ascii="Times New Roman" w:eastAsia="Calibri" w:hAnsi="Times New Roman" w:cs="Times New Roman"/>
          <w:sz w:val="24"/>
          <w:szCs w:val="24"/>
        </w:rPr>
        <w:t>)(O)</w:t>
      </w:r>
      <w:r w:rsidR="000C6BE5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96947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(O</w:t>
      </w:r>
      <w:r w:rsidR="00996947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996947"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         (27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DE2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C7342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="000C6BE5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0C6BE5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0C6BE5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0C6BE5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0C6BE5" w:rsidRPr="00254900">
        <w:rPr>
          <w:rFonts w:ascii="Times New Roman" w:eastAsia="Calibri" w:hAnsi="Times New Roman" w:cs="Times New Roman"/>
          <w:sz w:val="24"/>
          <w:szCs w:val="24"/>
        </w:rPr>
        <w:t>)(O)</w:t>
      </w:r>
      <w:r w:rsidR="000C6BE5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</w:t>
      </w:r>
      <w:r w:rsidR="00C7342C" w:rsidRPr="00254900">
        <w:rPr>
          <w:rFonts w:ascii="Times New Roman" w:eastAsia="AdvP7C2E" w:hAnsi="Times New Roman" w:cs="Times New Roman"/>
          <w:sz w:val="24"/>
          <w:szCs w:val="24"/>
        </w:rPr>
        <w:t xml:space="preserve">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8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IP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="00D14E91" w:rsidRPr="00254900">
        <w:rPr>
          <w:rFonts w:ascii="Times New Roman" w:eastAsia="Calibri" w:hAnsi="Times New Roman" w:cs="Times New Roman"/>
          <w:sz w:val="24"/>
          <w:szCs w:val="24"/>
        </w:rPr>
        <w:t>(</w:t>
      </w:r>
      <w:proofErr w:type="gramEnd"/>
      <w:r w:rsidR="00D14E91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D14E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D14E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D14E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D14E9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="00D14E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(HO)</w:t>
      </w:r>
      <w:proofErr w:type="spellStart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C7342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C7342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7342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RO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perscript"/>
        </w:rPr>
        <w:t>•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    </w:t>
      </w:r>
      <w:r w:rsidR="00C7342C" w:rsidRPr="00254900">
        <w:rPr>
          <w:rFonts w:ascii="Times New Roman" w:eastAsia="AdvP7C2E" w:hAnsi="Times New Roman" w:cs="Times New Roman"/>
          <w:sz w:val="24"/>
          <w:szCs w:val="24"/>
        </w:rPr>
        <w:t xml:space="preserve"> 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29’)</w:t>
      </w:r>
    </w:p>
    <w:p w:rsidR="00BF1811" w:rsidRPr="00254900" w:rsidRDefault="00BF1811" w:rsidP="00BF181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P7C2E" w:hAnsi="Times New Roman" w:cs="Times New Roman"/>
          <w:sz w:val="24"/>
          <w:szCs w:val="24"/>
        </w:rPr>
      </w:pPr>
      <w:r w:rsidRPr="00254900">
        <w:rPr>
          <w:rFonts w:ascii="Times New Roman" w:eastAsia="AdvP7C2E" w:hAnsi="Times New Roman" w:cs="Times New Roman"/>
          <w:sz w:val="24"/>
          <w:szCs w:val="24"/>
        </w:rPr>
        <w:sym w:font="Symbol" w:char="F044"/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r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  <w:vertAlign w:val="subscript"/>
        </w:rPr>
        <w:t>PDE3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= [</w:t>
      </w:r>
      <w:proofErr w:type="gramStart"/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proofErr w:type="gramEnd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(</w:t>
      </w:r>
      <w:r w:rsidR="00322E1C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</w:t>
      </w:r>
      <w:r w:rsidR="00322E1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proofErr w:type="spellStart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22E1C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322E1C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322E1C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H</w:t>
      </w:r>
      <w:r w:rsidRPr="00254900">
        <w:rPr>
          <w:rFonts w:ascii="Times New Roman" w:eastAsia="AdvP7C2E" w:hAnsi="Times New Roman" w:cs="Times New Roman"/>
          <w:sz w:val="24"/>
          <w:szCs w:val="24"/>
        </w:rPr>
        <w:t>)] – [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="00D14E91" w:rsidRPr="00254900">
        <w:rPr>
          <w:rFonts w:ascii="Times New Roman" w:eastAsia="Calibri" w:hAnsi="Times New Roman" w:cs="Times New Roman"/>
          <w:sz w:val="24"/>
          <w:szCs w:val="24"/>
        </w:rPr>
        <w:t>((HO)</w:t>
      </w:r>
      <w:proofErr w:type="spellStart"/>
      <w:r w:rsidR="00D14E91" w:rsidRPr="002549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D14E91" w:rsidRPr="00254900">
        <w:rPr>
          <w:rFonts w:ascii="Times New Roman" w:eastAsia="Calibri" w:hAnsi="Times New Roman" w:cs="Times New Roman"/>
          <w:sz w:val="24"/>
          <w:szCs w:val="24"/>
        </w:rPr>
        <w:t>(OCH</w:t>
      </w:r>
      <w:r w:rsidR="00D14E91" w:rsidRPr="0025490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D14E91" w:rsidRPr="00254900">
        <w:rPr>
          <w:rFonts w:ascii="Times New Roman" w:eastAsia="Calibri" w:hAnsi="Times New Roman" w:cs="Times New Roman"/>
          <w:sz w:val="24"/>
          <w:szCs w:val="24"/>
        </w:rPr>
        <w:t>O)</w:t>
      </w:r>
      <w:r w:rsidR="00D14E91" w:rsidRPr="00254900">
        <w:rPr>
          <w:rFonts w:ascii="Times New Roman" w:eastAsia="Calibri" w:hAnsi="Times New Roman" w:cs="Times New Roman"/>
          <w:sz w:val="24"/>
          <w:szCs w:val="24"/>
          <w:vertAlign w:val="superscript"/>
        </w:rPr>
        <w:t>•+</w:t>
      </w:r>
      <w:r w:rsidRPr="00254900">
        <w:rPr>
          <w:rFonts w:ascii="Times New Roman" w:eastAsia="Calibri" w:hAnsi="Times New Roman" w:cs="Times New Roman"/>
          <w:sz w:val="24"/>
          <w:szCs w:val="24"/>
        </w:rPr>
        <w:t>)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 + </w:t>
      </w:r>
      <w:r w:rsidRPr="00254900">
        <w:rPr>
          <w:rFonts w:ascii="Times New Roman" w:eastAsia="AdvP7C2E" w:hAnsi="Times New Roman" w:cs="Times New Roman"/>
          <w:i/>
          <w:sz w:val="24"/>
          <w:szCs w:val="24"/>
        </w:rPr>
        <w:t>G</w:t>
      </w:r>
      <w:r w:rsidRPr="00254900">
        <w:rPr>
          <w:rFonts w:ascii="Times New Roman" w:eastAsia="AdvP7C2E" w:hAnsi="Times New Roman" w:cs="Times New Roman"/>
          <w:sz w:val="24"/>
          <w:szCs w:val="24"/>
        </w:rPr>
        <w:t>(</w:t>
      </w:r>
      <w:r w:rsidRPr="00254900">
        <w:rPr>
          <w:rFonts w:ascii="Times New Roman" w:eastAsia="AdvGulliv-R" w:hAnsi="Times New Roman" w:cs="Times New Roman"/>
          <w:sz w:val="24"/>
          <w:szCs w:val="24"/>
        </w:rPr>
        <w:t>RO</w:t>
      </w:r>
      <w:r w:rsidRPr="00254900">
        <w:rPr>
          <w:rFonts w:ascii="Times New Roman" w:eastAsia="AdvGulliv-R" w:hAnsi="Times New Roman" w:cs="Times New Roman"/>
          <w:sz w:val="24"/>
          <w:szCs w:val="24"/>
          <w:vertAlign w:val="superscript"/>
        </w:rPr>
        <w:t>–</w:t>
      </w:r>
      <w:r w:rsidRPr="00254900">
        <w:rPr>
          <w:rFonts w:ascii="Times New Roman" w:eastAsia="AdvP7C2E" w:hAnsi="Times New Roman" w:cs="Times New Roman"/>
          <w:sz w:val="24"/>
          <w:szCs w:val="24"/>
        </w:rPr>
        <w:t xml:space="preserve">)]    </w:t>
      </w:r>
      <w:r w:rsidR="00322E1C" w:rsidRPr="00254900">
        <w:rPr>
          <w:rFonts w:ascii="Times New Roman" w:eastAsia="AdvP7C2E" w:hAnsi="Times New Roman" w:cs="Times New Roman"/>
          <w:sz w:val="24"/>
          <w:szCs w:val="24"/>
        </w:rPr>
        <w:t xml:space="preserve">         </w:t>
      </w:r>
      <w:r w:rsidRPr="00254900">
        <w:rPr>
          <w:rFonts w:ascii="Times New Roman" w:eastAsia="AdvP7C2E" w:hAnsi="Times New Roman" w:cs="Times New Roman"/>
          <w:sz w:val="24"/>
          <w:szCs w:val="24"/>
        </w:rPr>
        <w:t>(30’)</w:t>
      </w:r>
    </w:p>
    <w:p w:rsidR="00BF1811" w:rsidRPr="00254900" w:rsidRDefault="00BF1811" w:rsidP="00BF1811">
      <w:pPr>
        <w:spacing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54900">
        <w:rPr>
          <w:rFonts w:ascii="Times New Roman" w:eastAsia="Calibri" w:hAnsi="Times New Roman" w:cs="Times New Roman"/>
          <w:sz w:val="24"/>
          <w:szCs w:val="24"/>
        </w:rPr>
        <w:t>-----------------------------------------------------------------------------------------------------------------</w:t>
      </w:r>
    </w:p>
    <w:p w:rsidR="00BF1811" w:rsidRPr="00254900" w:rsidRDefault="00BF1811" w:rsidP="00BF1811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1463C" w:rsidRPr="0011463C" w:rsidRDefault="0011463C" w:rsidP="0011463C">
      <w:pPr>
        <w:spacing w:after="0" w:line="240" w:lineRule="auto"/>
        <w:ind w:left="964" w:hanging="964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S2 </w:t>
      </w:r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optimized geometries of DHMBA, DHMBA </w:t>
      </w:r>
      <w:proofErr w:type="spellStart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>phenoxyl</w:t>
      </w:r>
      <w:proofErr w:type="spellEnd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adical, DHMBA </w:t>
      </w:r>
      <w:proofErr w:type="spellStart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>diradical</w:t>
      </w:r>
      <w:proofErr w:type="spellEnd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 triplet state and HMBD in water and </w:t>
      </w:r>
      <w:proofErr w:type="spellStart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t>DHMBA in water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RM06-2X)= -611.515964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59749600    0.26199100    0.20353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05022800   -1.01846900    0.11787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31239100   -1.16591400   -0.10514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13245100   -0.04357900   -0.22638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57551600    1.23035500   -0.15425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79034600    1.38712100    0.06096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67122800   -1.90110800    0.21539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20816600    2.38631300    0.10563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06935400    0.42815700    0.47614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27927500    0.17821000    1.52162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35888900    1.46916100    0.30827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1.36197400    2.33686100   -0.30374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2.25511900    2.05785900   -0.55190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2.48187000   -0.19932700   -0.46724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0.84613200   -2.41919800   -0.19969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78479900   -2.34649900   -0.42462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3.80761500   -0.44074300   -0.38166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72623200   -0.43134500   -0.09119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27243100   -0.23146000    0.73709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2.96966400   -1.07388100    1.36344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15567200    0.70406400    1.28901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30747600   -0.35272500    0.42419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1.5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1.5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5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5 1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 20 1.0 21 1.0 2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2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>DHMBA in water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RM06-2X)= -611.515957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59749200    0.26236300    0.20301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79005900    1.38734700    0.06064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57577700    1.23028900   -0.15434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13249200   -0.04377200   -0.22636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31217600   -1.16591600   -0.10527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05048700   -1.01818600    0.11742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20765900    2.38663400    0.10524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67174800   -1.90066800    0.21466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06931500    0.42900900    0.47556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35884300    1.46971900    0.30578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27894400    0.18111500    1.52158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0.84564600   -2.41932700   -0.19973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78445000   -2.34682100   -0.42416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2.48191400   -0.19981100   -0.46698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36249600    2.33662500   -0.30379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25553600    2.05746000   -0.55212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3.80779000   -0.44148900   -0.38035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72650300   -0.43078100   -0.09023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27239400   -0.23150900    0.73741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15554900    0.70416500    1.28906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96964700   -1.07375700    1.36401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30746700   -0.35280500    0.42462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1.5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1.5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5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5 1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 20 1.0 21 1.0 2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2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 xml:space="preserve">DHMBA in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RM06-2X)= -611.507797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59366300    0.33408100    0.03873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08676600   -0.95716100   -0.05627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28625600   -1.14106600   -0.20067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14131800   -0.04395400   -0.23008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62095900    1.24951100   -0.16991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74556600    1.44150300   -0.02846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74364900   -1.81631500   -0.02958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13642100    2.45208800    0.01991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07119200    0.57802600    0.21952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23338300    1.05236100    1.19517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41534300    1.27735300   -0.55185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1.45363100    2.31811200   -0.24433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2.33154300    2.00112800   -0.49495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2.49935200   -0.23145200   -0.37211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0.78845000   -2.39702200   -0.30392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72170900   -2.33208500   -0.54631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3.77747700   -0.64653300    0.13818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70734600   -0.46791400    0.30454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18007300   -0.35328700    0.88794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2.77640300   -1.19107700    1.46311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07619100    0.56576500    1.47125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23014400   -0.53207400    0.66139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1.5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1.5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5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5 1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 20 1.0 21 1.0 2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2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 xml:space="preserve">DHMBA in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RM06-2X)= -611.507798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59368800    0.33405000    0.03862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74565000    1.44152300   -0.02841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62089600    1.24963100   -0.16983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14133400   -0.04379700   -0.23005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28633100   -1.14096300   -0.20077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08670500   -0.95715800   -0.05644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13656600    2.45208400    0.02002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74353900   -1.81635400   -0.02989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07126300    0.57792300    0.21913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41549300    1.27640400   -0.55297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23358600    1.05321200    1.19429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0.78861200   -2.39688900   -0.30409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1.72176200   -2.33188900   -0.54688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2.49939200   -0.23115200   -0.37206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45350400    2.31828000   -0.24415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33150800    2.00130700   -0.49447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3.77734400   -0.64683200    0.13898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70750200   -0.46790700    0.30338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18001300   -0.35370000    0.88798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07622000    0.56508500    1.47172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77619500   -1.19171300    1.46272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23007500   -0.53252200    0.66141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1.5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1.5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5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5 1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 20 1.0 21 1.0 2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2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 xml:space="preserve">DHMBA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henox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radical in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UM06-2X)= -610.877829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2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62543300    0.23010200    0.00377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83906700    1.42114900   -0.00313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53244900    1.35969100   -0.02783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18672100    0.11076600   -0.03715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41328700   -1.12726700   -0.06493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02862900   -0.99158900   -0.02223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31959000    2.39396100    0.01814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60824100   -1.90552000   -0.02581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11900300    0.40030300    0.03705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42633600    0.97134000   -0.84852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38550000    0.99335600    0.92132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0.97420400   -2.23721400   -0.13705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2.51638500    0.19594900   -0.05705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26462700    2.49912300   -0.03201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20122200    2.26169900   -0.03055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3.74651800   -0.86466300    0.06761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69854900   -0.73079300    0.06756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37519500   -0.93062300    0.18539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06839700   -1.45327900    1.09019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36002900   -1.61293000   -0.66155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36586800   -0.49858500    0.31175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2.0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2.0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1.5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0 13 1.5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0 12 2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 19 1.0 20 1.0 21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1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 xml:space="preserve">DHMBA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diradica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in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UM06-2X)= -610.221221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3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56826900    0.27103000    0.01775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72626000    1.40832800    0.01224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66454600    1.28116200   -0.07466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22944400    0.02575500   -0.14867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40486800   -1.17290600   -0.18051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02962200   -0.98229000   -0.06808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14909200    2.40546100    0.08400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65324600   -1.86708700   -0.07362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05236300    0.50416700    0.11939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37122300    1.11705600   -0.73292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25828500    1.07362600    1.03427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0.92072700   -2.29455200   -0.310728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2.58237900   -0.05178700   -0.27959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42102500    2.40069900   -0.07514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35001800    2.14713000   -0.16141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3.72502700   -0.73702700    0.13186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66995900   -0.56903400    0.19145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3.27178500   -0.75225900    0.68367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70362800   -1.37408000    1.36030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4.29054500   -0.96966100    0.40005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2.0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2.0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1.0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1.0 12 2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 19 1.0 20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11463C">
        <w:rPr>
          <w:rFonts w:ascii="Times New Roman" w:eastAsia="Times New Roman" w:hAnsi="Times New Roman" w:cs="Times New Roman"/>
          <w:b/>
          <w:lang w:val="en-US"/>
        </w:rPr>
        <w:lastRenderedPageBreak/>
        <w:t xml:space="preserve">HMBD in </w:t>
      </w:r>
      <w:proofErr w:type="spellStart"/>
      <w:r w:rsidRPr="0011463C">
        <w:rPr>
          <w:rFonts w:ascii="Times New Roman" w:eastAsia="Times New Roman" w:hAnsi="Times New Roman" w:cs="Times New Roman"/>
          <w:b/>
          <w:lang w:val="en-US"/>
        </w:rPr>
        <w:t>pentyl</w:t>
      </w:r>
      <w:proofErr w:type="spellEnd"/>
      <w:r w:rsidRPr="0011463C">
        <w:rPr>
          <w:rFonts w:ascii="Times New Roman" w:eastAsia="Times New Roman" w:hAnsi="Times New Roman" w:cs="Times New Roman"/>
          <w:b/>
          <w:lang w:val="en-US"/>
        </w:rPr>
        <w:t xml:space="preserve"> ethanoate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proofErr w:type="gramStart"/>
      <w:r w:rsidRPr="0011463C">
        <w:rPr>
          <w:rFonts w:ascii="Times New Roman" w:eastAsia="Times New Roman" w:hAnsi="Times New Roman" w:cs="Times New Roman"/>
          <w:i/>
          <w:lang w:val="en-US"/>
        </w:rPr>
        <w:t>H</w:t>
      </w:r>
      <w:r w:rsidRPr="0011463C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11463C">
        <w:rPr>
          <w:rFonts w:ascii="Times New Roman" w:eastAsia="Times New Roman" w:hAnsi="Times New Roman" w:cs="Times New Roman"/>
          <w:lang w:val="en-US"/>
        </w:rPr>
        <w:t>RM06-2X)= -610.314917 Ha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11463C">
        <w:rPr>
          <w:rFonts w:ascii="Times New Roman" w:eastAsia="Times New Roman" w:hAnsi="Times New Roman" w:cs="Times New Roman"/>
          <w:lang w:val="it-IT"/>
        </w:rPr>
        <w:t xml:space="preserve">Charge = </w:t>
      </w:r>
      <w:r w:rsidRPr="0011463C">
        <w:rPr>
          <w:rFonts w:ascii="Times New Roman" w:eastAsia="Times New Roman" w:hAnsi="Times New Roman" w:cs="Times New Roman"/>
          <w:lang w:val="en-US"/>
        </w:rPr>
        <w:t>0</w:t>
      </w:r>
      <w:r w:rsidRPr="0011463C">
        <w:rPr>
          <w:rFonts w:ascii="Times New Roman" w:eastAsia="Times New Roman" w:hAnsi="Times New Roman" w:cs="Times New Roman"/>
          <w:lang w:val="it-IT"/>
        </w:rPr>
        <w:t>; Multiplicity =</w:t>
      </w:r>
      <w:r w:rsidRPr="0011463C">
        <w:rPr>
          <w:rFonts w:ascii="Times New Roman" w:eastAsia="Times New Roman" w:hAnsi="Times New Roman" w:cs="Times New Roman"/>
          <w:lang w:val="en-US"/>
        </w:rPr>
        <w:t>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1.52884800    0.21548500    0.056612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84308900    1.42836300    0.03403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55355500    1.47223800   -0.01314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1.21457600    0.26218400   -0.035196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0.52876600   -0.93866100   -0.020429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0.84667200   -1.00953400    0.02553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38532200    2.36781400    0.055967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1.37765300   -1.95103500    0.029950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-3.03339500    0.24314000    0.17113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42933300    1.04415300   -0.46310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3.30828800    0.47058500    1.20886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44000600   -1.95821900   -0.10721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2.56421000    0.03449000   -0.14467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 1.19423900    2.66786400   -0.049783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14826800    2.52559600   -0.07019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O                 -3.56343500   -1.01422100   -0.21367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-4.50451200   -1.01710800   -0.017254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C                  2.69153300   -1.34734400    0.19863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2.88047600   -1.43352500    1.274725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H                  3.47764000   -1.80101500   -0.3993010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 2 1.5 6 1.5 9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 3 1.5 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3 4 2.0 14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4 5 2.0 13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5 6 2.0 12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6 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8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9 10 1.0 11 1.0 16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1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2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3 18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4 15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5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6 17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7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8 19 1.0 20 1.0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19</w:t>
      </w:r>
    </w:p>
    <w:p w:rsidR="0011463C" w:rsidRPr="0011463C" w:rsidRDefault="0011463C" w:rsidP="001146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1463C">
        <w:rPr>
          <w:rFonts w:ascii="Times New Roman" w:hAnsi="Times New Roman" w:cs="Times New Roman"/>
          <w:lang w:val="en-US"/>
        </w:rPr>
        <w:t xml:space="preserve"> 20</w:t>
      </w:r>
    </w:p>
    <w:p w:rsidR="0011463C" w:rsidRPr="0011463C" w:rsidRDefault="0011463C" w:rsidP="001146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1463C" w:rsidRPr="00D203CC" w:rsidRDefault="0011463C" w:rsidP="00BF1811">
      <w:pPr>
        <w:rPr>
          <w:rFonts w:ascii="Times New Roman" w:hAnsi="Times New Roman" w:cs="Times New Roman"/>
          <w:sz w:val="24"/>
          <w:szCs w:val="24"/>
        </w:rPr>
      </w:pPr>
    </w:p>
    <w:p w:rsidR="0011463C" w:rsidRDefault="0011463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328E7" w:rsidRPr="001B0226" w:rsidRDefault="0011463C" w:rsidP="00D328E7">
      <w:pPr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3</w:t>
      </w:r>
      <w:r w:rsidR="00D328E7" w:rsidRPr="001B0226">
        <w:rPr>
          <w:rFonts w:ascii="Times New Roman" w:hAnsi="Times New Roman" w:cs="Times New Roman"/>
          <w:sz w:val="24"/>
          <w:szCs w:val="24"/>
        </w:rPr>
        <w:t xml:space="preserve"> Standard Gibbs free energies of reaction (</w:t>
      </w:r>
      <w:r w:rsidR="00D328E7" w:rsidRPr="001B0226">
        <w:rPr>
          <w:rFonts w:ascii="Times New Roman" w:hAnsi="Times New Roman" w:cs="Times New Roman"/>
          <w:sz w:val="24"/>
          <w:szCs w:val="24"/>
        </w:rPr>
        <w:sym w:font="Symbol" w:char="F044"/>
      </w:r>
      <w:proofErr w:type="spellStart"/>
      <w:r w:rsidR="00D328E7" w:rsidRPr="001B0226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D328E7" w:rsidRPr="001B0226">
        <w:rPr>
          <w:rFonts w:ascii="Times New Roman" w:hAnsi="Times New Roman" w:cs="Times New Roman"/>
          <w:i/>
          <w:sz w:val="24"/>
          <w:szCs w:val="24"/>
        </w:rPr>
        <w:t>G</w:t>
      </w:r>
      <w:proofErr w:type="spellEnd"/>
      <w:r w:rsidR="00D328E7" w:rsidRPr="001B022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328E7" w:rsidRPr="001B0226">
        <w:rPr>
          <w:rFonts w:ascii="Times New Roman" w:hAnsi="Times New Roman" w:cs="Times New Roman"/>
          <w:sz w:val="24"/>
          <w:szCs w:val="24"/>
        </w:rPr>
        <w:t>in kJ/</w:t>
      </w:r>
      <w:proofErr w:type="spellStart"/>
      <w:r w:rsidR="00D328E7" w:rsidRPr="001B022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D328E7" w:rsidRPr="001B0226">
        <w:rPr>
          <w:rFonts w:ascii="Times New Roman" w:hAnsi="Times New Roman" w:cs="Times New Roman"/>
          <w:sz w:val="24"/>
          <w:szCs w:val="24"/>
        </w:rPr>
        <w:t xml:space="preserve">) for a) </w:t>
      </w:r>
      <w:proofErr w:type="spellStart"/>
      <w:r w:rsidR="00D328E7" w:rsidRPr="001B0226">
        <w:rPr>
          <w:rFonts w:ascii="Times New Roman" w:hAnsi="Times New Roman" w:cs="Times New Roman"/>
          <w:sz w:val="24"/>
          <w:szCs w:val="24"/>
        </w:rPr>
        <w:t>tHAT</w:t>
      </w:r>
      <w:proofErr w:type="spellEnd"/>
      <w:r w:rsidR="00D328E7" w:rsidRPr="001B0226">
        <w:rPr>
          <w:rFonts w:ascii="Times New Roman" w:hAnsi="Times New Roman" w:cs="Times New Roman"/>
          <w:sz w:val="24"/>
          <w:szCs w:val="24"/>
        </w:rPr>
        <w:t xml:space="preserve">, b) </w:t>
      </w:r>
      <w:proofErr w:type="spellStart"/>
      <w:r w:rsidR="00D328E7" w:rsidRPr="001B0226">
        <w:rPr>
          <w:rFonts w:ascii="Times New Roman" w:hAnsi="Times New Roman" w:cs="Times New Roman"/>
          <w:sz w:val="24"/>
          <w:szCs w:val="24"/>
        </w:rPr>
        <w:t>StPLtET</w:t>
      </w:r>
      <w:proofErr w:type="spellEnd"/>
      <w:r w:rsidR="00D328E7" w:rsidRPr="001B0226">
        <w:rPr>
          <w:rFonts w:ascii="Times New Roman" w:hAnsi="Times New Roman" w:cs="Times New Roman"/>
          <w:sz w:val="24"/>
          <w:szCs w:val="24"/>
        </w:rPr>
        <w:t xml:space="preserve"> and c) </w:t>
      </w:r>
      <w:proofErr w:type="spellStart"/>
      <w:r w:rsidR="00D328E7" w:rsidRPr="001B0226">
        <w:rPr>
          <w:rFonts w:ascii="Times New Roman" w:hAnsi="Times New Roman" w:cs="Times New Roman"/>
          <w:sz w:val="24"/>
          <w:szCs w:val="24"/>
        </w:rPr>
        <w:t>tPT</w:t>
      </w:r>
      <w:proofErr w:type="spellEnd"/>
      <w:r w:rsidR="00D328E7" w:rsidRPr="001B0226">
        <w:rPr>
          <w:rFonts w:ascii="Times New Roman" w:hAnsi="Times New Roman" w:cs="Times New Roman"/>
          <w:sz w:val="24"/>
          <w:szCs w:val="24"/>
        </w:rPr>
        <w:t>-ET mechanism of free radical scavenging by DHMBA in aqueous medium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5"/>
        <w:gridCol w:w="999"/>
        <w:gridCol w:w="999"/>
        <w:gridCol w:w="999"/>
        <w:gridCol w:w="963"/>
      </w:tblGrid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3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HAT</w:t>
            </w:r>
            <w:proofErr w:type="spellEnd"/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3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BDE</w:t>
            </w:r>
            <w:proofErr w:type="spellEnd"/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37.0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21.7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7.4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06.18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2.9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67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93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44.01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4.0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58.7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4.4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17.27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5.4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0.0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5.8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01.29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.2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0.9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13.80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9.0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.7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08.19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.2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7.9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3.6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04.85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7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1.9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.6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6.86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0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1.6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.4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6.07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.3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9.3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.9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6</w:t>
            </w:r>
          </w:p>
        </w:tc>
      </w:tr>
    </w:tbl>
    <w:p w:rsidR="00D328E7" w:rsidRPr="001B0226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5"/>
        <w:gridCol w:w="956"/>
        <w:gridCol w:w="963"/>
        <w:gridCol w:w="874"/>
        <w:gridCol w:w="963"/>
        <w:gridCol w:w="956"/>
        <w:gridCol w:w="963"/>
      </w:tblGrid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1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2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3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3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3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7.4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9.6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4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7.5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4.9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2.47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7.4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.5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4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3.4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5.0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.41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1.8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.2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8.5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0.1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9.3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.10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3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5.8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.6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3.7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8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8.66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.4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.7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6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5.0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59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6.8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4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4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05.4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4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58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.4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.8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4.7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3.9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9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7.0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7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8.1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4.6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94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4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3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8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00.5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1.9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52</w:t>
            </w:r>
          </w:p>
        </w:tc>
      </w:tr>
      <w:tr w:rsidR="00D328E7" w:rsidRPr="001B0226" w:rsidTr="00020D1F">
        <w:trPr>
          <w:jc w:val="center"/>
        </w:trPr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7.3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2.7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4.1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5.2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4.8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9.83</w:t>
            </w:r>
          </w:p>
        </w:tc>
      </w:tr>
    </w:tbl>
    <w:p w:rsidR="00D328E7" w:rsidRPr="001B0226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2"/>
        <w:gridCol w:w="876"/>
        <w:gridCol w:w="972"/>
        <w:gridCol w:w="876"/>
        <w:gridCol w:w="972"/>
        <w:gridCol w:w="876"/>
        <w:gridCol w:w="972"/>
      </w:tblGrid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1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2</w:t>
            </w:r>
          </w:p>
        </w:tc>
        <w:tc>
          <w:tcPr>
            <w:tcW w:w="0" w:type="auto"/>
            <w:gridSpan w:val="2"/>
            <w:hideMark/>
          </w:tcPr>
          <w:p w:rsidR="00D328E7" w:rsidRPr="001B0226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3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1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2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3</w:t>
            </w:r>
          </w:p>
        </w:tc>
        <w:tc>
          <w:tcPr>
            <w:tcW w:w="0" w:type="auto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B022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3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.2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5.2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2.7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2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6.77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2.2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5.2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.1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42.7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76.77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5.5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9.6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.3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7.1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71.13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.0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7.4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8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4.9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1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8.91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9.0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5.3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.8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72.8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.1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6.82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0.2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4.6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.0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2.1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1.3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6.15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.9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4.2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.7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71.7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.0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5.73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7.6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4.8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.4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2.3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8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6.40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5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2.1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8.0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89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6.2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3.68</w:t>
            </w:r>
          </w:p>
        </w:tc>
      </w:tr>
      <w:tr w:rsidR="00D328E7" w:rsidRPr="001B0226" w:rsidTr="00020D1F">
        <w:trPr>
          <w:jc w:val="center"/>
        </w:trPr>
        <w:tc>
          <w:tcPr>
            <w:tcW w:w="2442" w:type="dxa"/>
            <w:hideMark/>
          </w:tcPr>
          <w:p w:rsidR="00D328E7" w:rsidRPr="001B0226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1B02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0.4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5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3.3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82.6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1.6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1B0226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022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16.69</w:t>
            </w:r>
          </w:p>
        </w:tc>
      </w:tr>
    </w:tbl>
    <w:p w:rsidR="00D328E7" w:rsidRPr="001B0226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p w:rsidR="00D328E7" w:rsidRPr="001B0226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p w:rsidR="00D328E7" w:rsidRDefault="00D328E7" w:rsidP="00D328E7"/>
    <w:p w:rsidR="00D328E7" w:rsidRPr="0032742E" w:rsidRDefault="0011463C" w:rsidP="00D328E7">
      <w:pPr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4</w:t>
      </w:r>
      <w:r w:rsidR="00D328E7" w:rsidRPr="0032742E">
        <w:rPr>
          <w:rFonts w:ascii="Times New Roman" w:hAnsi="Times New Roman" w:cs="Times New Roman"/>
          <w:sz w:val="24"/>
          <w:szCs w:val="24"/>
        </w:rPr>
        <w:t xml:space="preserve"> Standard Gibbs free energies of reaction (</w:t>
      </w:r>
      <w:r w:rsidR="00D328E7" w:rsidRPr="0032742E">
        <w:rPr>
          <w:rFonts w:ascii="Times New Roman" w:hAnsi="Times New Roman" w:cs="Times New Roman"/>
          <w:sz w:val="24"/>
          <w:szCs w:val="24"/>
        </w:rPr>
        <w:sym w:font="Symbol" w:char="F044"/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D328E7" w:rsidRPr="0032742E">
        <w:rPr>
          <w:rFonts w:ascii="Times New Roman" w:hAnsi="Times New Roman" w:cs="Times New Roman"/>
          <w:i/>
          <w:sz w:val="24"/>
          <w:szCs w:val="24"/>
        </w:rPr>
        <w:t>G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328E7" w:rsidRPr="0032742E">
        <w:rPr>
          <w:rFonts w:ascii="Times New Roman" w:hAnsi="Times New Roman" w:cs="Times New Roman"/>
          <w:sz w:val="24"/>
          <w:szCs w:val="24"/>
        </w:rPr>
        <w:t>in kJ/</w:t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</w:rPr>
        <w:t xml:space="preserve">) for a) </w:t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</w:rPr>
        <w:t>tHAT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</w:rPr>
        <w:t xml:space="preserve">, b) </w:t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</w:rPr>
        <w:t>StPLtET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</w:rPr>
        <w:t xml:space="preserve"> and c) </w:t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</w:rPr>
        <w:t>tPT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</w:rPr>
        <w:t xml:space="preserve">-ET mechanism of free radical scavenging by DHMBA in </w:t>
      </w:r>
      <w:proofErr w:type="spellStart"/>
      <w:r w:rsidR="00D328E7" w:rsidRPr="0032742E">
        <w:rPr>
          <w:rFonts w:ascii="Times New Roman" w:hAnsi="Times New Roman" w:cs="Times New Roman"/>
          <w:sz w:val="24"/>
          <w:szCs w:val="24"/>
        </w:rPr>
        <w:t>pentyl</w:t>
      </w:r>
      <w:proofErr w:type="spellEnd"/>
      <w:r w:rsidR="00D328E7" w:rsidRPr="0032742E">
        <w:rPr>
          <w:rFonts w:ascii="Times New Roman" w:hAnsi="Times New Roman" w:cs="Times New Roman"/>
          <w:sz w:val="24"/>
          <w:szCs w:val="24"/>
        </w:rPr>
        <w:t xml:space="preserve"> ethanoa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5"/>
        <w:gridCol w:w="999"/>
        <w:gridCol w:w="999"/>
        <w:gridCol w:w="999"/>
        <w:gridCol w:w="1070"/>
      </w:tblGrid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AT3</w:t>
            </w:r>
          </w:p>
        </w:tc>
        <w:tc>
          <w:tcPr>
            <w:tcW w:w="1070" w:type="dxa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HAT</w:t>
            </w:r>
            <w:proofErr w:type="spellEnd"/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DE3</w:t>
            </w:r>
          </w:p>
        </w:tc>
        <w:tc>
          <w:tcPr>
            <w:tcW w:w="1070" w:type="dxa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BDE</w:t>
            </w:r>
            <w:proofErr w:type="spellEnd"/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1.2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02.4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4.14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87.85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7.4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48.5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90.29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26.31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7.4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8.5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0.33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96.39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.1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4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5.94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63.22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.4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75.5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7.28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07.27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.2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8.3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.04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5.64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.6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3.7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.48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71.88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3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58.7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50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56.94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3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57.7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0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53.93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3.4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.81</w:t>
            </w:r>
          </w:p>
        </w:tc>
        <w:tc>
          <w:tcPr>
            <w:tcW w:w="1070" w:type="dxa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.08</w:t>
            </w:r>
          </w:p>
        </w:tc>
      </w:tr>
    </w:tbl>
    <w:p w:rsidR="00D328E7" w:rsidRPr="0032742E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5"/>
        <w:gridCol w:w="956"/>
        <w:gridCol w:w="963"/>
        <w:gridCol w:w="956"/>
        <w:gridCol w:w="963"/>
        <w:gridCol w:w="956"/>
        <w:gridCol w:w="963"/>
      </w:tblGrid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1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2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PLET3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A3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E3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9.1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.1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6.3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6.0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36.2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.87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0.7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3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7.9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0.5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7.8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61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9.4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.0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6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1.9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6.5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.23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.7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6.8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.5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80.7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2.55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.7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8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.7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0.54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6.0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.7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3.2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5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83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.05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7.1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4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6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9.4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4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70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1.1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.5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.3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0.3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8.2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.78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4.3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1.5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46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1.4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.96</w:t>
            </w:r>
          </w:p>
        </w:tc>
      </w:tr>
      <w:tr w:rsidR="00D328E7" w:rsidRPr="0032742E" w:rsidTr="00020D1F">
        <w:trPr>
          <w:jc w:val="center"/>
        </w:trPr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66.1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3.8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13.3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9.9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73.3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8.15</w:t>
            </w:r>
          </w:p>
        </w:tc>
      </w:tr>
    </w:tbl>
    <w:p w:rsidR="00D328E7" w:rsidRPr="0032742E" w:rsidRDefault="00D328E7" w:rsidP="00D328E7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2"/>
        <w:gridCol w:w="876"/>
        <w:gridCol w:w="972"/>
        <w:gridCol w:w="876"/>
        <w:gridCol w:w="972"/>
        <w:gridCol w:w="876"/>
        <w:gridCol w:w="972"/>
      </w:tblGrid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1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2</w:t>
            </w:r>
          </w:p>
        </w:tc>
        <w:tc>
          <w:tcPr>
            <w:tcW w:w="0" w:type="auto"/>
            <w:gridSpan w:val="2"/>
            <w:hideMark/>
          </w:tcPr>
          <w:p w:rsidR="00D328E7" w:rsidRPr="0032742E" w:rsidRDefault="00D328E7" w:rsidP="00020D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T-PT3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1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2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P3</w:t>
            </w:r>
          </w:p>
        </w:tc>
        <w:tc>
          <w:tcPr>
            <w:tcW w:w="0" w:type="auto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32742E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DE3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8.8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50.0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8.8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21.2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1.7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hr-HR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55.85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4.3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1.7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4.3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02.8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7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7.48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2.9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0.4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2.9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01.5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5.8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36.18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4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87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4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58.3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7.0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92.97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PhO</w:t>
            </w:r>
            <w:proofErr w:type="spellEnd"/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6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0.6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6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91.7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9.0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26.35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O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9.7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6.9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9.7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68.1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2.6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02.71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=CH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5.3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48.0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5.4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19.1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8.3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53.80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4.4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2.1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4.5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63.29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7.4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7.90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C=CH–CH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–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8.65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85.3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8.70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56.4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1.5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291.08</w:t>
            </w:r>
          </w:p>
        </w:tc>
      </w:tr>
      <w:tr w:rsidR="00D328E7" w:rsidRPr="0032742E" w:rsidTr="00020D1F">
        <w:trPr>
          <w:jc w:val="center"/>
        </w:trPr>
        <w:tc>
          <w:tcPr>
            <w:tcW w:w="2442" w:type="dxa"/>
            <w:hideMark/>
          </w:tcPr>
          <w:p w:rsidR="00D328E7" w:rsidRPr="0032742E" w:rsidRDefault="00D328E7" w:rsidP="00020D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sz w:val="24"/>
                <w:szCs w:val="24"/>
              </w:rPr>
              <w:t>O–O</w:t>
            </w:r>
            <w:r w:rsidRPr="0032742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•–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4.8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87.14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4.8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58.31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7.7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D328E7" w:rsidRPr="0032742E" w:rsidRDefault="00D328E7" w:rsidP="00020D1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2742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592.91</w:t>
            </w:r>
          </w:p>
        </w:tc>
      </w:tr>
    </w:tbl>
    <w:p w:rsidR="00D328E7" w:rsidRPr="00B504CE" w:rsidRDefault="00D328E7" w:rsidP="00D328E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328E7" w:rsidRDefault="00D328E7"/>
    <w:p w:rsidR="003B3449" w:rsidRDefault="003B3449"/>
    <w:p w:rsidR="00795318" w:rsidRDefault="00795318"/>
    <w:p w:rsidR="00C327F8" w:rsidRDefault="00C327F8"/>
    <w:p w:rsidR="00C327F8" w:rsidRDefault="00C327F8" w:rsidP="00C327F8">
      <w:pPr>
        <w:jc w:val="center"/>
      </w:pPr>
      <w:r>
        <w:object w:dxaOrig="6585" w:dyaOrig="2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2pt;height:122pt" o:ole="">
            <v:imagedata r:id="rId6" o:title=""/>
          </v:shape>
          <o:OLEObject Type="Embed" ProgID="ChemDraw.Document.6.0" ShapeID="_x0000_i1025" DrawAspect="Content" ObjectID="_1589623270" r:id="rId7"/>
        </w:object>
      </w:r>
    </w:p>
    <w:p w:rsidR="00C327F8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b/>
          <w:sz w:val="24"/>
          <w:szCs w:val="24"/>
        </w:rPr>
      </w:pPr>
    </w:p>
    <w:p w:rsidR="0037192B" w:rsidRDefault="0037192B" w:rsidP="0037192B"/>
    <w:p w:rsidR="0037192B" w:rsidRDefault="0037192B" w:rsidP="0037192B"/>
    <w:p w:rsidR="00F324EE" w:rsidRDefault="00F324EE" w:rsidP="0037192B"/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1559"/>
      </w:tblGrid>
      <w:tr w:rsidR="00F324EE" w:rsidTr="00B1499D">
        <w:trPr>
          <w:jc w:val="center"/>
        </w:trPr>
        <w:tc>
          <w:tcPr>
            <w:tcW w:w="8075" w:type="dxa"/>
            <w:gridSpan w:val="2"/>
          </w:tcPr>
          <w:p w:rsidR="00F324EE" w:rsidRDefault="00F324EE" w:rsidP="00F324EE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alculated parameters using </w:t>
            </w:r>
            <w:r w:rsidRPr="0087616B">
              <w:rPr>
                <w:rFonts w:ascii="Times New Roman" w:hAnsi="Times New Roman" w:cs="Times New Roman"/>
                <w:sz w:val="24"/>
                <w:szCs w:val="24"/>
              </w:rPr>
              <w:t>M06-2X/6-31G</w:t>
            </w:r>
            <w:r w:rsidRPr="008761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*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evel of theory in gas-phase</w:t>
            </w:r>
          </w:p>
        </w:tc>
      </w:tr>
      <w:tr w:rsidR="00F324EE" w:rsidTr="00B1499D">
        <w:trPr>
          <w:jc w:val="center"/>
        </w:trPr>
        <w:tc>
          <w:tcPr>
            <w:tcW w:w="8075" w:type="dxa"/>
            <w:gridSpan w:val="2"/>
          </w:tcPr>
          <w:p w:rsidR="00F324EE" w:rsidRDefault="00F324EE" w:rsidP="00F324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192B" w:rsidTr="0037192B">
        <w:trPr>
          <w:jc w:val="center"/>
        </w:trPr>
        <w:tc>
          <w:tcPr>
            <w:tcW w:w="6516" w:type="dxa"/>
          </w:tcPr>
          <w:p w:rsidR="0037192B" w:rsidRDefault="0037192B" w:rsidP="00B626A6">
            <w:pPr>
              <w:autoSpaceDE w:val="0"/>
              <w:autoSpaceDN w:val="0"/>
              <w:adjustRightInd w:val="0"/>
            </w:pP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Sum of electronic and thermal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enthalpies of d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imer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Hartrees</w:t>
            </w:r>
            <w:proofErr w:type="spellEnd"/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37192B" w:rsidRPr="0087616B" w:rsidRDefault="0037192B" w:rsidP="00B626A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7616B">
              <w:rPr>
                <w:rFonts w:ascii="Times New Roman" w:hAnsi="Times New Roman" w:cs="Times New Roman"/>
                <w:sz w:val="24"/>
                <w:szCs w:val="24"/>
              </w:rPr>
              <w:t>-1221.372766</w:t>
            </w:r>
          </w:p>
        </w:tc>
      </w:tr>
      <w:tr w:rsidR="0037192B" w:rsidTr="0037192B">
        <w:trPr>
          <w:jc w:val="center"/>
        </w:trPr>
        <w:tc>
          <w:tcPr>
            <w:tcW w:w="6516" w:type="dxa"/>
          </w:tcPr>
          <w:p w:rsidR="0037192B" w:rsidRPr="00597955" w:rsidRDefault="0037192B" w:rsidP="00B626A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Sum of electronic and thermal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enthalpies of mono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mer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Hartrees</w:t>
            </w:r>
            <w:proofErr w:type="spellEnd"/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37192B" w:rsidRPr="0087616B" w:rsidRDefault="0037192B" w:rsidP="00B626A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7616B">
              <w:rPr>
                <w:rFonts w:ascii="Times New Roman" w:hAnsi="Times New Roman" w:cs="Times New Roman"/>
                <w:sz w:val="24"/>
                <w:szCs w:val="24"/>
              </w:rPr>
              <w:t>-610.663193</w:t>
            </w:r>
          </w:p>
        </w:tc>
      </w:tr>
      <w:tr w:rsidR="0037192B" w:rsidTr="0037192B">
        <w:trPr>
          <w:jc w:val="center"/>
        </w:trPr>
        <w:tc>
          <w:tcPr>
            <w:tcW w:w="6516" w:type="dxa"/>
          </w:tcPr>
          <w:p w:rsidR="0037192B" w:rsidRPr="00597955" w:rsidRDefault="0037192B" w:rsidP="00B626A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ond dissociation enthalpy (BDE) (kJ/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ol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37192B" w:rsidRPr="0087616B" w:rsidRDefault="0037192B" w:rsidP="00B626A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.77</w:t>
            </w:r>
          </w:p>
        </w:tc>
      </w:tr>
      <w:tr w:rsidR="0037192B" w:rsidTr="0037192B">
        <w:trPr>
          <w:jc w:val="center"/>
        </w:trPr>
        <w:tc>
          <w:tcPr>
            <w:tcW w:w="6516" w:type="dxa"/>
          </w:tcPr>
          <w:p w:rsidR="0037192B" w:rsidRPr="00597955" w:rsidRDefault="0037192B" w:rsidP="00B626A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entral C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2D"/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ond l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ength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597955">
              <w:rPr>
                <w:rFonts w:ascii="Times New Roman" w:hAnsi="Times New Roman" w:cs="Times New Roman"/>
                <w:bCs/>
                <w:sz w:val="24"/>
                <w:szCs w:val="24"/>
              </w:rPr>
              <w:t>Å)</w:t>
            </w:r>
          </w:p>
        </w:tc>
        <w:tc>
          <w:tcPr>
            <w:tcW w:w="1559" w:type="dxa"/>
          </w:tcPr>
          <w:p w:rsidR="0037192B" w:rsidRPr="0087616B" w:rsidRDefault="0037192B" w:rsidP="00B626A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7616B">
              <w:rPr>
                <w:rFonts w:ascii="Times New Roman" w:hAnsi="Times New Roman" w:cs="Times New Roman"/>
                <w:sz w:val="24"/>
                <w:szCs w:val="24"/>
              </w:rPr>
              <w:t>1.57801</w:t>
            </w:r>
          </w:p>
        </w:tc>
      </w:tr>
    </w:tbl>
    <w:p w:rsidR="0037192B" w:rsidRDefault="0037192B" w:rsidP="0037192B"/>
    <w:p w:rsidR="00C327F8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b/>
          <w:sz w:val="24"/>
          <w:szCs w:val="24"/>
        </w:rPr>
      </w:pPr>
    </w:p>
    <w:p w:rsidR="00C327F8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b/>
          <w:sz w:val="24"/>
          <w:szCs w:val="24"/>
        </w:rPr>
      </w:pPr>
    </w:p>
    <w:p w:rsidR="00C327F8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b/>
          <w:sz w:val="24"/>
          <w:szCs w:val="24"/>
        </w:rPr>
      </w:pPr>
    </w:p>
    <w:p w:rsidR="00C327F8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b/>
          <w:sz w:val="24"/>
          <w:szCs w:val="24"/>
        </w:rPr>
      </w:pPr>
    </w:p>
    <w:p w:rsidR="00C327F8" w:rsidRPr="00B868F1" w:rsidRDefault="00C327F8" w:rsidP="00C327F8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1</w:t>
      </w:r>
      <w:r w:rsidRPr="006B463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Dissociation of DHMBA </w:t>
      </w:r>
      <w:proofErr w:type="spellStart"/>
      <w:r>
        <w:rPr>
          <w:rFonts w:ascii="Times New Roman" w:hAnsi="Times New Roman" w:cs="Times New Roman"/>
          <w:sz w:val="24"/>
          <w:szCs w:val="24"/>
        </w:rPr>
        <w:t>phenox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dical dimer to give monomer.</w:t>
      </w:r>
    </w:p>
    <w:p w:rsidR="0015645E" w:rsidRDefault="0015645E"/>
    <w:p w:rsidR="00B868F1" w:rsidRDefault="00B868F1" w:rsidP="001F0443">
      <w:pPr>
        <w:jc w:val="center"/>
      </w:pPr>
      <w:r>
        <w:object w:dxaOrig="6281" w:dyaOrig="11868">
          <v:shape id="_x0000_i1026" type="#_x0000_t75" style="width:313.6pt;height:593.6pt" o:ole="">
            <v:imagedata r:id="rId8" o:title=""/>
          </v:shape>
          <o:OLEObject Type="Embed" ProgID="ChemDraw.Document.6.0" ShapeID="_x0000_i1026" DrawAspect="Content" ObjectID="_1589623271" r:id="rId9"/>
        </w:object>
      </w:r>
    </w:p>
    <w:p w:rsidR="00B052C5" w:rsidRDefault="00B052C5"/>
    <w:p w:rsidR="00B868F1" w:rsidRPr="00D56255" w:rsidRDefault="00C327F8" w:rsidP="00B868F1">
      <w:pPr>
        <w:autoSpaceDE w:val="0"/>
        <w:autoSpaceDN w:val="0"/>
        <w:adjustRightInd w:val="0"/>
        <w:spacing w:after="0" w:line="360" w:lineRule="auto"/>
        <w:ind w:left="1077" w:hanging="107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2</w:t>
      </w:r>
      <w:r w:rsidR="00B868F1" w:rsidRPr="008A3F73">
        <w:rPr>
          <w:rFonts w:ascii="Times New Roman" w:hAnsi="Times New Roman" w:cs="Times New Roman"/>
          <w:b/>
          <w:sz w:val="24"/>
          <w:szCs w:val="24"/>
        </w:rPr>
        <w:t>.</w:t>
      </w:r>
      <w:r w:rsidR="00B868F1">
        <w:rPr>
          <w:rFonts w:ascii="Times New Roman" w:hAnsi="Times New Roman" w:cs="Times New Roman"/>
          <w:sz w:val="24"/>
          <w:szCs w:val="24"/>
        </w:rPr>
        <w:t xml:space="preserve"> Influence of electron donating groups (methylenedioxy group and hydroxymethyl group) on BDE values of sesamol like structures.</w:t>
      </w:r>
    </w:p>
    <w:p w:rsidR="00B868F1" w:rsidRDefault="00B868F1"/>
    <w:p w:rsidR="00B052C5" w:rsidRDefault="00B052C5" w:rsidP="001F0443">
      <w:pPr>
        <w:jc w:val="center"/>
      </w:pPr>
      <w:r w:rsidRPr="006B4636">
        <w:object w:dxaOrig="15173" w:dyaOrig="6732">
          <v:shape id="_x0000_i1027" type="#_x0000_t75" style="width:452.8pt;height:200.8pt" o:ole="">
            <v:imagedata r:id="rId10" o:title=""/>
          </v:shape>
          <o:OLEObject Type="Embed" ProgID="ChemDraw.Document.6.0" ShapeID="_x0000_i1027" DrawAspect="Content" ObjectID="_1589623272" r:id="rId11"/>
        </w:object>
      </w:r>
    </w:p>
    <w:p w:rsidR="00B052C5" w:rsidRDefault="00B052C5"/>
    <w:p w:rsidR="00795318" w:rsidRPr="00B868F1" w:rsidRDefault="00C327F8" w:rsidP="00B868F1">
      <w:pPr>
        <w:autoSpaceDE w:val="0"/>
        <w:autoSpaceDN w:val="0"/>
        <w:adjustRightInd w:val="0"/>
        <w:spacing w:after="0" w:line="360" w:lineRule="auto"/>
        <w:ind w:left="907" w:hanging="90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3</w:t>
      </w:r>
      <w:r w:rsidR="00B052C5" w:rsidRPr="006B4636">
        <w:rPr>
          <w:rFonts w:ascii="Times New Roman" w:hAnsi="Times New Roman" w:cs="Times New Roman"/>
          <w:b/>
          <w:sz w:val="24"/>
          <w:szCs w:val="24"/>
        </w:rPr>
        <w:t>.</w:t>
      </w:r>
      <w:r w:rsidR="00B052C5" w:rsidRPr="006B4636">
        <w:rPr>
          <w:rFonts w:ascii="Times New Roman" w:hAnsi="Times New Roman" w:cs="Times New Roman"/>
          <w:sz w:val="24"/>
          <w:szCs w:val="24"/>
        </w:rPr>
        <w:t xml:space="preserve"> tET-PT mechanism of DHMBA in water.</w:t>
      </w:r>
    </w:p>
    <w:p w:rsidR="00795318" w:rsidRDefault="00795318" w:rsidP="00795318">
      <w:pPr>
        <w:autoSpaceDE w:val="0"/>
        <w:autoSpaceDN w:val="0"/>
        <w:adjustRightInd w:val="0"/>
        <w:spacing w:after="0" w:line="360" w:lineRule="auto"/>
        <w:ind w:left="1077" w:hanging="1077"/>
        <w:rPr>
          <w:rFonts w:ascii="Times New Roman" w:hAnsi="Times New Roman" w:cs="Times New Roman"/>
          <w:b/>
          <w:sz w:val="24"/>
          <w:szCs w:val="24"/>
        </w:rPr>
      </w:pPr>
    </w:p>
    <w:p w:rsidR="00795318" w:rsidRDefault="00795318" w:rsidP="00795318">
      <w:pPr>
        <w:jc w:val="center"/>
      </w:pPr>
    </w:p>
    <w:sectPr w:rsidR="00795318">
      <w:head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1BE9" w:rsidRDefault="00351BE9" w:rsidP="004D176C">
      <w:pPr>
        <w:spacing w:after="0" w:line="240" w:lineRule="auto"/>
      </w:pPr>
      <w:r>
        <w:separator/>
      </w:r>
    </w:p>
  </w:endnote>
  <w:endnote w:type="continuationSeparator" w:id="0">
    <w:p w:rsidR="00351BE9" w:rsidRDefault="00351BE9" w:rsidP="004D17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P7C2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7" w:usb1="08070000" w:usb2="00000010" w:usb3="00000000" w:csb0="00020003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1BE9" w:rsidRDefault="00351BE9" w:rsidP="004D176C">
      <w:pPr>
        <w:spacing w:after="0" w:line="240" w:lineRule="auto"/>
      </w:pPr>
      <w:r>
        <w:separator/>
      </w:r>
    </w:p>
  </w:footnote>
  <w:footnote w:type="continuationSeparator" w:id="0">
    <w:p w:rsidR="00351BE9" w:rsidRDefault="00351BE9" w:rsidP="004D17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7315824"/>
      <w:docPartObj>
        <w:docPartGallery w:val="Page Numbers (Top of Page)"/>
        <w:docPartUnique/>
      </w:docPartObj>
    </w:sdtPr>
    <w:sdtEndPr>
      <w:rPr>
        <w:noProof/>
      </w:rPr>
    </w:sdtEndPr>
    <w:sdtContent>
      <w:p w:rsidR="00123FBA" w:rsidRDefault="00123FBA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4900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123FBA" w:rsidRDefault="00123FB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449"/>
    <w:rsid w:val="00020D1F"/>
    <w:rsid w:val="000C6BE5"/>
    <w:rsid w:val="0011463C"/>
    <w:rsid w:val="00123FBA"/>
    <w:rsid w:val="0015324D"/>
    <w:rsid w:val="0015645E"/>
    <w:rsid w:val="001F0443"/>
    <w:rsid w:val="00254900"/>
    <w:rsid w:val="002C1433"/>
    <w:rsid w:val="002E5C2F"/>
    <w:rsid w:val="0030095D"/>
    <w:rsid w:val="00322E1C"/>
    <w:rsid w:val="00351BE9"/>
    <w:rsid w:val="00357B59"/>
    <w:rsid w:val="0037192B"/>
    <w:rsid w:val="003B3449"/>
    <w:rsid w:val="003D333B"/>
    <w:rsid w:val="003F4ED0"/>
    <w:rsid w:val="003F6354"/>
    <w:rsid w:val="00402CCA"/>
    <w:rsid w:val="004171A3"/>
    <w:rsid w:val="00433716"/>
    <w:rsid w:val="0045436D"/>
    <w:rsid w:val="00473506"/>
    <w:rsid w:val="004A74AE"/>
    <w:rsid w:val="004D176C"/>
    <w:rsid w:val="004D2AD1"/>
    <w:rsid w:val="005306D1"/>
    <w:rsid w:val="00587E06"/>
    <w:rsid w:val="0059259F"/>
    <w:rsid w:val="006C40C1"/>
    <w:rsid w:val="006D6AAD"/>
    <w:rsid w:val="00755398"/>
    <w:rsid w:val="00795318"/>
    <w:rsid w:val="007A7957"/>
    <w:rsid w:val="008417F4"/>
    <w:rsid w:val="0085635F"/>
    <w:rsid w:val="008A3AFC"/>
    <w:rsid w:val="008A5C22"/>
    <w:rsid w:val="00996947"/>
    <w:rsid w:val="009B7B71"/>
    <w:rsid w:val="009F1361"/>
    <w:rsid w:val="00A135C3"/>
    <w:rsid w:val="00A83A13"/>
    <w:rsid w:val="00B052C5"/>
    <w:rsid w:val="00B826ED"/>
    <w:rsid w:val="00B868F1"/>
    <w:rsid w:val="00B932D2"/>
    <w:rsid w:val="00BD1AD4"/>
    <w:rsid w:val="00BF1811"/>
    <w:rsid w:val="00C06B4A"/>
    <w:rsid w:val="00C327F8"/>
    <w:rsid w:val="00C337E1"/>
    <w:rsid w:val="00C7342C"/>
    <w:rsid w:val="00CB64AD"/>
    <w:rsid w:val="00D14E91"/>
    <w:rsid w:val="00D328E7"/>
    <w:rsid w:val="00D34413"/>
    <w:rsid w:val="00D67F2D"/>
    <w:rsid w:val="00DC2DCE"/>
    <w:rsid w:val="00E702AE"/>
    <w:rsid w:val="00E94732"/>
    <w:rsid w:val="00F029CA"/>
    <w:rsid w:val="00F04D2A"/>
    <w:rsid w:val="00F125E2"/>
    <w:rsid w:val="00F25A9D"/>
    <w:rsid w:val="00F324EE"/>
    <w:rsid w:val="00F373AA"/>
    <w:rsid w:val="00F406E5"/>
    <w:rsid w:val="00F9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1C9776-F704-49CE-AFB9-D6134CA633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3449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filiation">
    <w:name w:val="affiliation"/>
    <w:basedOn w:val="Normal"/>
    <w:next w:val="Normal"/>
    <w:rsid w:val="003B3449"/>
    <w:pPr>
      <w:overflowPunct w:val="0"/>
      <w:autoSpaceDE w:val="0"/>
      <w:autoSpaceDN w:val="0"/>
      <w:adjustRightInd w:val="0"/>
      <w:spacing w:before="120" w:after="0" w:line="240" w:lineRule="auto"/>
      <w:textAlignment w:val="baseline"/>
    </w:pPr>
    <w:rPr>
      <w:rFonts w:ascii="Times New Roman" w:eastAsia="Times New Roman" w:hAnsi="Times New Roman" w:cs="Times New Roman"/>
      <w:i/>
      <w:sz w:val="24"/>
      <w:szCs w:val="20"/>
      <w:lang w:val="en-US" w:eastAsia="de-DE"/>
    </w:rPr>
  </w:style>
  <w:style w:type="paragraph" w:customStyle="1" w:styleId="fax">
    <w:name w:val="fax"/>
    <w:basedOn w:val="Normal"/>
    <w:next w:val="Normal"/>
    <w:rsid w:val="003B3449"/>
    <w:pPr>
      <w:overflowPunct w:val="0"/>
      <w:autoSpaceDE w:val="0"/>
      <w:autoSpaceDN w:val="0"/>
      <w:adjustRightInd w:val="0"/>
      <w:spacing w:before="120"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table" w:styleId="TableGrid">
    <w:name w:val="Table Grid"/>
    <w:basedOn w:val="TableNormal"/>
    <w:uiPriority w:val="39"/>
    <w:rsid w:val="003B34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7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76C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4D17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76C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5</Pages>
  <Words>3145</Words>
  <Characters>17929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cD</dc:creator>
  <cp:keywords/>
  <dc:description/>
  <cp:lastModifiedBy>AmicD</cp:lastModifiedBy>
  <cp:revision>38</cp:revision>
  <dcterms:created xsi:type="dcterms:W3CDTF">2018-03-24T18:31:00Z</dcterms:created>
  <dcterms:modified xsi:type="dcterms:W3CDTF">2018-06-04T11:15:00Z</dcterms:modified>
</cp:coreProperties>
</file>